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46773E" w14:textId="47B64B01" w:rsidR="00550518" w:rsidRPr="008B2AE0" w:rsidRDefault="000118AC" w:rsidP="00C93075">
      <w:pPr>
        <w:jc w:val="center"/>
        <w:rPr>
          <w:b/>
          <w:bCs/>
          <w:sz w:val="28"/>
          <w:szCs w:val="28"/>
        </w:rPr>
      </w:pPr>
      <w:r w:rsidRPr="008B2AE0">
        <w:rPr>
          <w:rFonts w:hint="eastAsia"/>
          <w:b/>
          <w:bCs/>
          <w:sz w:val="28"/>
          <w:szCs w:val="28"/>
        </w:rPr>
        <w:t>多足</w:t>
      </w:r>
      <w:r w:rsidR="00F4067C" w:rsidRPr="008B2AE0">
        <w:rPr>
          <w:rFonts w:hint="eastAsia"/>
          <w:b/>
          <w:bCs/>
          <w:sz w:val="28"/>
          <w:szCs w:val="28"/>
        </w:rPr>
        <w:t>机器人状态估计</w:t>
      </w:r>
      <w:r w:rsidR="00DF470B" w:rsidRPr="008B2AE0">
        <w:rPr>
          <w:rFonts w:hint="eastAsia"/>
          <w:b/>
          <w:bCs/>
          <w:sz w:val="28"/>
          <w:szCs w:val="28"/>
        </w:rPr>
        <w:t>（</w:t>
      </w:r>
      <w:r w:rsidR="00992DD4" w:rsidRPr="008B2AE0">
        <w:rPr>
          <w:rFonts w:hint="eastAsia"/>
          <w:b/>
          <w:bCs/>
          <w:sz w:val="28"/>
          <w:szCs w:val="28"/>
        </w:rPr>
        <w:t>E</w:t>
      </w:r>
      <w:r w:rsidR="00DF470B" w:rsidRPr="008B2AE0">
        <w:rPr>
          <w:rFonts w:hint="eastAsia"/>
          <w:b/>
          <w:bCs/>
          <w:sz w:val="28"/>
          <w:szCs w:val="28"/>
        </w:rPr>
        <w:t>IL</w:t>
      </w:r>
      <w:r w:rsidR="00DF470B" w:rsidRPr="008B2AE0">
        <w:rPr>
          <w:rFonts w:hint="eastAsia"/>
          <w:b/>
          <w:bCs/>
          <w:sz w:val="28"/>
          <w:szCs w:val="28"/>
        </w:rPr>
        <w:t>）</w:t>
      </w:r>
    </w:p>
    <w:p w14:paraId="62723B33" w14:textId="02E1BDFD" w:rsidR="00AF5F5E" w:rsidRDefault="00AF5F5E" w:rsidP="00AF5F5E">
      <w:r>
        <w:rPr>
          <w:rFonts w:hint="eastAsia"/>
        </w:rPr>
        <w:t>融合</w:t>
      </w:r>
      <w:r>
        <w:rPr>
          <w:rFonts w:hint="eastAsia"/>
        </w:rPr>
        <w:t>IMU</w:t>
      </w:r>
      <w:r w:rsidR="00992DD4">
        <w:rPr>
          <w:rFonts w:hint="eastAsia"/>
        </w:rPr>
        <w:t>、</w:t>
      </w:r>
      <w:r>
        <w:rPr>
          <w:rFonts w:hint="eastAsia"/>
        </w:rPr>
        <w:t>腿式里程计</w:t>
      </w:r>
      <w:r w:rsidR="0088267D" w:rsidRPr="00AF5F5E">
        <w:t>Leg Odometry (LO)</w:t>
      </w:r>
      <w:r w:rsidR="001D2892">
        <w:rPr>
          <w:rFonts w:hint="eastAsia"/>
        </w:rPr>
        <w:t>和</w:t>
      </w:r>
      <w:r w:rsidR="00992DD4">
        <w:rPr>
          <w:rFonts w:hint="eastAsia"/>
        </w:rPr>
        <w:t>外部</w:t>
      </w:r>
      <w:r w:rsidR="00F54B45">
        <w:rPr>
          <w:rFonts w:hint="eastAsia"/>
        </w:rPr>
        <w:t>位置</w:t>
      </w:r>
      <w:r w:rsidR="00992DD4">
        <w:rPr>
          <w:rFonts w:hint="eastAsia"/>
        </w:rPr>
        <w:t>传感器</w:t>
      </w:r>
      <w:r w:rsidR="0088267D">
        <w:rPr>
          <w:rFonts w:hint="eastAsia"/>
        </w:rPr>
        <w:t>的</w:t>
      </w:r>
      <w:r w:rsidR="00661EFA">
        <w:rPr>
          <w:rFonts w:hint="eastAsia"/>
        </w:rPr>
        <w:t>多足</w:t>
      </w:r>
      <w:r>
        <w:rPr>
          <w:rFonts w:hint="eastAsia"/>
        </w:rPr>
        <w:t>机器人的机身位置状态估计</w:t>
      </w:r>
    </w:p>
    <w:p w14:paraId="32A16DA5" w14:textId="5826C577" w:rsidR="00F4067C" w:rsidRPr="00724898" w:rsidRDefault="00F4067C" w:rsidP="001379C5">
      <w:pPr>
        <w:pStyle w:val="a3"/>
        <w:numPr>
          <w:ilvl w:val="0"/>
          <w:numId w:val="2"/>
        </w:numPr>
        <w:ind w:firstLineChars="0"/>
        <w:rPr>
          <w:b/>
          <w:bCs/>
        </w:rPr>
      </w:pPr>
      <w:r w:rsidRPr="00724898">
        <w:rPr>
          <w:rFonts w:hint="eastAsia"/>
          <w:b/>
          <w:bCs/>
        </w:rPr>
        <w:t>状态</w:t>
      </w:r>
      <w:r w:rsidR="009303FA" w:rsidRPr="00724898">
        <w:rPr>
          <w:rFonts w:hint="eastAsia"/>
          <w:b/>
          <w:bCs/>
        </w:rPr>
        <w:t>预测</w:t>
      </w:r>
      <w:r w:rsidRPr="00724898">
        <w:rPr>
          <w:rFonts w:hint="eastAsia"/>
          <w:b/>
          <w:bCs/>
        </w:rPr>
        <w:t>模型</w:t>
      </w:r>
    </w:p>
    <w:p w14:paraId="6B7DB237" w14:textId="6D464D92" w:rsidR="00F4067C" w:rsidRPr="002B3BCC" w:rsidRDefault="00AD087C" w:rsidP="001379C5">
      <w:r w:rsidRPr="002B3BCC">
        <w:rPr>
          <w:rFonts w:hint="eastAsia"/>
        </w:rPr>
        <w:t>系统</w:t>
      </w:r>
      <w:r w:rsidR="00F4067C" w:rsidRPr="002B3BCC">
        <w:rPr>
          <w:rFonts w:hint="eastAsia"/>
        </w:rPr>
        <w:t>状态变量为：</w:t>
      </w:r>
    </w:p>
    <w:p w14:paraId="00EE10C0" w14:textId="77777777" w:rsidR="001C2CE0" w:rsidRDefault="005527EB" w:rsidP="001C2CE0">
      <w:pPr>
        <w:jc w:val="center"/>
      </w:pPr>
      <w:r w:rsidRPr="005527EB">
        <w:rPr>
          <w:position w:val="-20"/>
        </w:rPr>
        <w:object w:dxaOrig="2100" w:dyaOrig="480" w14:anchorId="048EDC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15pt;height:23.85pt" o:ole="">
            <v:imagedata r:id="rId6" o:title=""/>
          </v:shape>
          <o:OLEObject Type="Embed" ProgID="Equation.DSMT4" ShapeID="_x0000_i1025" DrawAspect="Content" ObjectID="_1743945305" r:id="rId7"/>
        </w:object>
      </w:r>
      <w:r w:rsidR="00F4067C" w:rsidRPr="002B3BCC">
        <w:rPr>
          <w:rFonts w:hint="eastAsia"/>
        </w:rPr>
        <w:t>，</w:t>
      </w:r>
    </w:p>
    <w:p w14:paraId="545B4E6C" w14:textId="4F120246" w:rsidR="00F4067C" w:rsidRPr="002B3BCC" w:rsidRDefault="00F4067C" w:rsidP="001379C5">
      <w:r w:rsidRPr="002B3BCC">
        <w:rPr>
          <w:rFonts w:hint="eastAsia"/>
        </w:rPr>
        <w:t>其中</w:t>
      </w:r>
      <w:bookmarkStart w:id="0" w:name="MTBlankEqn"/>
      <w:r w:rsidR="000118AC" w:rsidRPr="00B23CBC">
        <w:rPr>
          <w:position w:val="-12"/>
        </w:rPr>
        <w:object w:dxaOrig="2400" w:dyaOrig="340" w14:anchorId="6CD3BDE2">
          <v:shape id="_x0000_i1026" type="#_x0000_t75" style="width:120.15pt;height:17.25pt" o:ole="">
            <v:imagedata r:id="rId8" o:title=""/>
          </v:shape>
          <o:OLEObject Type="Embed" ProgID="Equation.DSMT4" ShapeID="_x0000_i1026" DrawAspect="Content" ObjectID="_1743945306" r:id="rId9"/>
        </w:object>
      </w:r>
      <w:bookmarkEnd w:id="0"/>
      <w:r w:rsidRPr="002B3BCC">
        <w:rPr>
          <w:rFonts w:hint="eastAsia"/>
        </w:rPr>
        <w:t>分别表示机身绝对位置，机身绝对线速度和足末端绝对位置</w:t>
      </w:r>
      <w:r w:rsidR="007412E6">
        <w:rPr>
          <w:rFonts w:hint="eastAsia"/>
        </w:rPr>
        <w:t>（</w:t>
      </w:r>
      <w:r w:rsidR="007412E6" w:rsidRPr="007412E6">
        <w:rPr>
          <w:position w:val="-6"/>
        </w:rPr>
        <w:object w:dxaOrig="180" w:dyaOrig="200" w14:anchorId="60A44C42">
          <v:shape id="_x0000_i1164" type="#_x0000_t75" style="width:8.85pt;height:10.15pt" o:ole="">
            <v:imagedata r:id="rId10" o:title=""/>
          </v:shape>
          <o:OLEObject Type="Embed" ProgID="Equation.DSMT4" ShapeID="_x0000_i1164" DrawAspect="Content" ObjectID="_1743945307" r:id="rId11"/>
        </w:object>
      </w:r>
      <w:r w:rsidR="007412E6">
        <w:rPr>
          <w:rFonts w:hint="eastAsia"/>
        </w:rPr>
        <w:t>为腿分支数量）</w:t>
      </w:r>
      <w:r w:rsidRPr="002B3BCC">
        <w:rPr>
          <w:rFonts w:hint="eastAsia"/>
        </w:rPr>
        <w:t>。</w:t>
      </w:r>
    </w:p>
    <w:p w14:paraId="62610D75" w14:textId="5F2DA2AF" w:rsidR="00F4067C" w:rsidRPr="002B3BCC" w:rsidRDefault="00F4067C" w:rsidP="001379C5">
      <w:r w:rsidRPr="002B3BCC">
        <w:rPr>
          <w:rFonts w:hint="eastAsia"/>
        </w:rPr>
        <w:t>状态方程为：</w:t>
      </w:r>
    </w:p>
    <w:p w14:paraId="275B35EC" w14:textId="7F8D4565" w:rsidR="00F4067C" w:rsidRPr="002B3BCC" w:rsidRDefault="00B23CBC" w:rsidP="0048513D">
      <w:pPr>
        <w:jc w:val="center"/>
      </w:pPr>
      <w:r w:rsidRPr="00B23CBC">
        <w:rPr>
          <w:position w:val="-10"/>
        </w:rPr>
        <w:object w:dxaOrig="1960" w:dyaOrig="300" w14:anchorId="293783D9">
          <v:shape id="_x0000_i1027" type="#_x0000_t75" style="width:97.6pt;height:15pt" o:ole="">
            <v:imagedata r:id="rId12" o:title=""/>
          </v:shape>
          <o:OLEObject Type="Embed" ProgID="Equation.DSMT4" ShapeID="_x0000_i1027" DrawAspect="Content" ObjectID="_1743945308" r:id="rId13"/>
        </w:object>
      </w:r>
    </w:p>
    <w:p w14:paraId="5A52ECC7" w14:textId="77777777" w:rsidR="00DB3F55" w:rsidRDefault="00F4067C" w:rsidP="001379C5">
      <w:r w:rsidRPr="002B3BCC">
        <w:rPr>
          <w:rFonts w:hint="eastAsia"/>
        </w:rPr>
        <w:t>其中</w:t>
      </w:r>
      <w:r w:rsidR="00DB3F55" w:rsidRPr="00B23CBC">
        <w:rPr>
          <w:position w:val="-6"/>
        </w:rPr>
        <w:object w:dxaOrig="240" w:dyaOrig="260" w14:anchorId="3080D0AF">
          <v:shape id="_x0000_i1149" type="#_x0000_t75" style="width:12.35pt;height:13.25pt" o:ole="">
            <v:imagedata r:id="rId14" o:title=""/>
          </v:shape>
          <o:OLEObject Type="Embed" ProgID="Equation.DSMT4" ShapeID="_x0000_i1149" DrawAspect="Content" ObjectID="_1743945309" r:id="rId15"/>
        </w:object>
      </w:r>
      <w:r w:rsidR="00DB3F55" w:rsidRPr="002B3BCC">
        <w:rPr>
          <w:rFonts w:hint="eastAsia"/>
        </w:rPr>
        <w:t>为离散化周期时间</w:t>
      </w:r>
      <w:r w:rsidR="00DB3F55">
        <w:rPr>
          <w:rFonts w:hint="eastAsia"/>
        </w:rPr>
        <w:t>，</w:t>
      </w:r>
      <w:r w:rsidR="00662DCC" w:rsidRPr="00662DCC">
        <w:rPr>
          <w:position w:val="-46"/>
        </w:rPr>
        <w:object w:dxaOrig="3080" w:dyaOrig="980" w14:anchorId="54AF7594">
          <v:shape id="_x0000_i1028" type="#_x0000_t75" style="width:153.7pt;height:49.05pt" o:ole="">
            <v:imagedata r:id="rId16" o:title=""/>
          </v:shape>
          <o:OLEObject Type="Embed" ProgID="Equation.DSMT4" ShapeID="_x0000_i1028" DrawAspect="Content" ObjectID="_1743945310" r:id="rId17"/>
        </w:object>
      </w:r>
      <w:r w:rsidR="00DB3F55">
        <w:rPr>
          <w:rFonts w:hint="eastAsia"/>
        </w:rPr>
        <w:t>，</w:t>
      </w:r>
      <w:r w:rsidR="00662DCC" w:rsidRPr="00662DCC">
        <w:rPr>
          <w:position w:val="-46"/>
        </w:rPr>
        <w:object w:dxaOrig="1980" w:dyaOrig="980" w14:anchorId="7BC43BC9">
          <v:shape id="_x0000_i1030" type="#_x0000_t75" style="width:98.05pt;height:49.05pt" o:ole="">
            <v:imagedata r:id="rId18" o:title=""/>
          </v:shape>
          <o:OLEObject Type="Embed" ProgID="Equation.DSMT4" ShapeID="_x0000_i1030" DrawAspect="Content" ObjectID="_1743945311" r:id="rId19"/>
        </w:object>
      </w:r>
      <w:r w:rsidR="0073578C" w:rsidRPr="002B3BCC">
        <w:rPr>
          <w:rFonts w:hint="eastAsia"/>
        </w:rPr>
        <w:t>，</w:t>
      </w:r>
      <w:r w:rsidR="00B23CBC" w:rsidRPr="00B23CBC">
        <w:rPr>
          <w:position w:val="-10"/>
        </w:rPr>
        <w:object w:dxaOrig="240" w:dyaOrig="300" w14:anchorId="41241490">
          <v:shape id="_x0000_i1032" type="#_x0000_t75" style="width:12.35pt;height:15pt" o:ole="">
            <v:imagedata r:id="rId20" o:title=""/>
          </v:shape>
          <o:OLEObject Type="Embed" ProgID="Equation.DSMT4" ShapeID="_x0000_i1032" DrawAspect="Content" ObjectID="_1743945312" r:id="rId21"/>
        </w:object>
      </w:r>
      <w:r w:rsidR="0073578C" w:rsidRPr="002B3BCC">
        <w:rPr>
          <w:rFonts w:hint="eastAsia"/>
        </w:rPr>
        <w:t>为当前绝对坐标系下线加速度（</w:t>
      </w:r>
      <w:r w:rsidR="007363AD" w:rsidRPr="002B3BCC">
        <w:rPr>
          <w:rFonts w:hint="eastAsia"/>
        </w:rPr>
        <w:t>IM</w:t>
      </w:r>
      <w:r w:rsidR="00CA0D46">
        <w:t>U</w:t>
      </w:r>
      <w:r w:rsidR="0073578C" w:rsidRPr="002B3BCC">
        <w:rPr>
          <w:rFonts w:hint="eastAsia"/>
        </w:rPr>
        <w:t>）</w:t>
      </w:r>
      <w:r w:rsidR="00DB3F55">
        <w:rPr>
          <w:rFonts w:hint="eastAsia"/>
        </w:rPr>
        <w:t>。</w:t>
      </w:r>
    </w:p>
    <w:p w14:paraId="131C3FA5" w14:textId="5E8C9211" w:rsidR="009303FA" w:rsidRPr="002B3BCC" w:rsidRDefault="00383C41" w:rsidP="001379C5">
      <w:r>
        <w:rPr>
          <w:rFonts w:hint="eastAsia"/>
        </w:rPr>
        <w:t>噪声</w:t>
      </w:r>
      <w:r w:rsidR="00B56D0B" w:rsidRPr="00B56D0B">
        <w:rPr>
          <w:position w:val="-38"/>
        </w:rPr>
        <w:object w:dxaOrig="3800" w:dyaOrig="820" w14:anchorId="489FBBDA">
          <v:shape id="_x0000_i1236" type="#_x0000_t75" style="width:189.95pt;height:40.65pt" o:ole="">
            <v:imagedata r:id="rId22" o:title=""/>
          </v:shape>
          <o:OLEObject Type="Embed" ProgID="Equation.DSMT4" ShapeID="_x0000_i1236" DrawAspect="Content" ObjectID="_1743945313" r:id="rId23"/>
        </w:object>
      </w:r>
      <w:r w:rsidR="00DB3F55">
        <w:rPr>
          <w:rFonts w:hint="eastAsia"/>
        </w:rPr>
        <w:t>其中</w:t>
      </w:r>
      <w:r w:rsidR="00B23CBC" w:rsidRPr="00B23CBC">
        <w:rPr>
          <w:position w:val="-12"/>
        </w:rPr>
        <w:object w:dxaOrig="920" w:dyaOrig="320" w14:anchorId="79F2A83F">
          <v:shape id="_x0000_i1034" type="#_x0000_t75" style="width:46.4pt;height:15.9pt" o:ole="">
            <v:imagedata r:id="rId24" o:title=""/>
          </v:shape>
          <o:OLEObject Type="Embed" ProgID="Equation.DSMT4" ShapeID="_x0000_i1034" DrawAspect="Content" ObjectID="_1743945314" r:id="rId25"/>
        </w:object>
      </w:r>
      <w:r w:rsidR="00563648" w:rsidRPr="002B3BCC">
        <w:rPr>
          <w:rFonts w:hint="eastAsia"/>
        </w:rPr>
        <w:t>分别表示</w:t>
      </w:r>
      <w:r w:rsidR="002F132C">
        <w:rPr>
          <w:rFonts w:hint="eastAsia"/>
        </w:rPr>
        <w:t>预测模型的</w:t>
      </w:r>
      <w:r w:rsidR="00563648" w:rsidRPr="002B3BCC">
        <w:rPr>
          <w:rFonts w:hint="eastAsia"/>
        </w:rPr>
        <w:t>机身位置、机身速度和腿分支末端的噪声系数</w:t>
      </w:r>
      <w:r w:rsidR="009303FA" w:rsidRPr="002B3BCC">
        <w:rPr>
          <w:rFonts w:hint="eastAsia"/>
        </w:rPr>
        <w:t>。</w:t>
      </w:r>
    </w:p>
    <w:p w14:paraId="78EED63F" w14:textId="45C05B41" w:rsidR="009303FA" w:rsidRPr="00724898" w:rsidRDefault="009303FA" w:rsidP="001379C5">
      <w:pPr>
        <w:pStyle w:val="a3"/>
        <w:numPr>
          <w:ilvl w:val="0"/>
          <w:numId w:val="2"/>
        </w:numPr>
        <w:ind w:firstLineChars="0"/>
        <w:rPr>
          <w:b/>
          <w:bCs/>
        </w:rPr>
      </w:pPr>
      <w:r w:rsidRPr="00724898">
        <w:rPr>
          <w:rFonts w:hint="eastAsia"/>
          <w:b/>
          <w:bCs/>
        </w:rPr>
        <w:t>状态观测模型</w:t>
      </w:r>
    </w:p>
    <w:p w14:paraId="642EF80C" w14:textId="310A4073" w:rsidR="009303FA" w:rsidRPr="002B3BCC" w:rsidRDefault="00F4636B" w:rsidP="001379C5">
      <w:r w:rsidRPr="002B3BCC">
        <w:rPr>
          <w:rFonts w:hint="eastAsia"/>
        </w:rPr>
        <w:t>系统观测变量：</w:t>
      </w:r>
    </w:p>
    <w:p w14:paraId="461C8473" w14:textId="2768A5D4" w:rsidR="001C2CE0" w:rsidRDefault="0060006C" w:rsidP="001C2CE0">
      <w:pPr>
        <w:jc w:val="center"/>
      </w:pPr>
      <w:r w:rsidRPr="0060006C">
        <w:rPr>
          <w:position w:val="-20"/>
        </w:rPr>
        <w:object w:dxaOrig="3700" w:dyaOrig="480" w14:anchorId="1E4486F2">
          <v:shape id="_x0000_i1227" type="#_x0000_t75" style="width:185.5pt;height:24.3pt" o:ole="">
            <v:imagedata r:id="rId26" o:title=""/>
          </v:shape>
          <o:OLEObject Type="Embed" ProgID="Equation.DSMT4" ShapeID="_x0000_i1227" DrawAspect="Content" ObjectID="_1743945315" r:id="rId27"/>
        </w:object>
      </w:r>
    </w:p>
    <w:p w14:paraId="4DDF2077" w14:textId="3CC9E008" w:rsidR="0048513D" w:rsidRDefault="00972CF5" w:rsidP="001379C5">
      <w:r w:rsidRPr="002B3BCC">
        <w:rPr>
          <w:rFonts w:hint="eastAsia"/>
        </w:rPr>
        <w:t>其中</w:t>
      </w:r>
      <w:r w:rsidR="0060006C" w:rsidRPr="0060006C">
        <w:rPr>
          <w:position w:val="-10"/>
        </w:rPr>
        <w:object w:dxaOrig="700" w:dyaOrig="320" w14:anchorId="200DF465">
          <v:shape id="_x0000_i1230" type="#_x0000_t75" style="width:34.9pt;height:15.9pt" o:ole="">
            <v:imagedata r:id="rId28" o:title=""/>
          </v:shape>
          <o:OLEObject Type="Embed" ProgID="Equation.DSMT4" ShapeID="_x0000_i1230" DrawAspect="Content" ObjectID="_1743945316" r:id="rId29"/>
        </w:object>
      </w:r>
      <w:r w:rsidR="0060006C">
        <w:rPr>
          <w:rFonts w:hint="eastAsia"/>
        </w:rPr>
        <w:t>表示外部位置传感器测量的位置和线速度，</w:t>
      </w:r>
      <w:r w:rsidR="009872A8" w:rsidRPr="00B23CBC">
        <w:rPr>
          <w:position w:val="-12"/>
        </w:rPr>
        <w:object w:dxaOrig="260" w:dyaOrig="320" w14:anchorId="65D0584A">
          <v:shape id="_x0000_i1146" type="#_x0000_t75" style="width:13.25pt;height:16.35pt" o:ole="">
            <v:imagedata r:id="rId30" o:title=""/>
          </v:shape>
          <o:OLEObject Type="Embed" ProgID="Equation.DSMT4" ShapeID="_x0000_i1146" DrawAspect="Content" ObjectID="_1743945317" r:id="rId31"/>
        </w:object>
      </w:r>
      <w:r w:rsidRPr="002B3BCC">
        <w:rPr>
          <w:rFonts w:hint="eastAsia"/>
        </w:rPr>
        <w:t>和</w:t>
      </w:r>
      <w:r w:rsidR="0042331E" w:rsidRPr="00B23CBC">
        <w:rPr>
          <w:position w:val="-12"/>
        </w:rPr>
        <w:object w:dxaOrig="1560" w:dyaOrig="340" w14:anchorId="0CBA748C">
          <v:shape id="_x0000_i1037" type="#_x0000_t75" style="width:78.2pt;height:17.25pt" o:ole="">
            <v:imagedata r:id="rId32" o:title=""/>
          </v:shape>
          <o:OLEObject Type="Embed" ProgID="Equation.DSMT4" ShapeID="_x0000_i1037" DrawAspect="Content" ObjectID="_1743945318" r:id="rId33"/>
        </w:object>
      </w:r>
      <w:r w:rsidRPr="002B3BCC">
        <w:rPr>
          <w:rFonts w:hint="eastAsia"/>
        </w:rPr>
        <w:t>分别表示腿分支末端的</w:t>
      </w:r>
      <w:r w:rsidR="00853781" w:rsidRPr="002B3BCC">
        <w:rPr>
          <w:rFonts w:hint="eastAsia"/>
        </w:rPr>
        <w:t>绝对</w:t>
      </w:r>
      <w:r w:rsidRPr="002B3BCC">
        <w:rPr>
          <w:rFonts w:hint="eastAsia"/>
        </w:rPr>
        <w:t>速度和绝对高度</w:t>
      </w:r>
    </w:p>
    <w:p w14:paraId="2EE9D137" w14:textId="5D1EFD9E" w:rsidR="00972CF5" w:rsidRPr="002B3BCC" w:rsidRDefault="00972CF5" w:rsidP="001379C5">
      <w:r w:rsidRPr="002B3BCC">
        <w:rPr>
          <w:rFonts w:hint="eastAsia"/>
        </w:rPr>
        <w:t>观测模型：</w:t>
      </w:r>
    </w:p>
    <w:p w14:paraId="08F48658" w14:textId="19761570" w:rsidR="00972CF5" w:rsidRPr="002B3BCC" w:rsidRDefault="00B23CBC" w:rsidP="0048513D">
      <w:pPr>
        <w:jc w:val="center"/>
      </w:pPr>
      <w:r w:rsidRPr="00B23CBC">
        <w:rPr>
          <w:position w:val="-10"/>
        </w:rPr>
        <w:object w:dxaOrig="1300" w:dyaOrig="300" w14:anchorId="1A37BF55">
          <v:shape id="_x0000_i1040" type="#_x0000_t75" style="width:64.95pt;height:15pt" o:ole="">
            <v:imagedata r:id="rId34" o:title=""/>
          </v:shape>
          <o:OLEObject Type="Embed" ProgID="Equation.DSMT4" ShapeID="_x0000_i1040" DrawAspect="Content" ObjectID="_1743945319" r:id="rId35"/>
        </w:object>
      </w:r>
    </w:p>
    <w:p w14:paraId="1373CA72" w14:textId="6370E9A4" w:rsidR="005A7B58" w:rsidRPr="002B3BCC" w:rsidRDefault="00C23A2B" w:rsidP="0048513D">
      <w:r w:rsidRPr="002B3BCC">
        <w:t>1</w:t>
      </w:r>
      <w:r w:rsidRPr="002B3BCC">
        <w:rPr>
          <w:rFonts w:hint="eastAsia"/>
        </w:rPr>
        <w:t>）</w:t>
      </w:r>
      <w:r w:rsidR="0048513D" w:rsidRPr="00B23CBC">
        <w:rPr>
          <w:position w:val="-12"/>
        </w:rPr>
        <w:object w:dxaOrig="680" w:dyaOrig="340" w14:anchorId="17940EF1">
          <v:shape id="_x0000_i1133" type="#_x0000_t75" style="width:34pt;height:17.25pt" o:ole="">
            <v:imagedata r:id="rId36" o:title=""/>
          </v:shape>
          <o:OLEObject Type="Embed" ProgID="Equation.DSMT4" ShapeID="_x0000_i1133" DrawAspect="Content" ObjectID="_1743945320" r:id="rId37"/>
        </w:object>
      </w:r>
      <w:r w:rsidR="005A7B58" w:rsidRPr="002B3BCC">
        <w:rPr>
          <w:rFonts w:hint="eastAsia"/>
        </w:rPr>
        <w:t>是</w:t>
      </w:r>
      <w:r w:rsidR="0048513D">
        <w:rPr>
          <w:rFonts w:hint="eastAsia"/>
        </w:rPr>
        <w:t>可以</w:t>
      </w:r>
      <w:r w:rsidR="005A7B58" w:rsidRPr="002B3BCC">
        <w:rPr>
          <w:rFonts w:hint="eastAsia"/>
        </w:rPr>
        <w:t>通过机器人</w:t>
      </w:r>
      <w:r w:rsidR="0048513D">
        <w:rPr>
          <w:rFonts w:hint="eastAsia"/>
        </w:rPr>
        <w:t>单腿</w:t>
      </w:r>
      <w:r w:rsidR="005A7B58" w:rsidRPr="002B3BCC">
        <w:rPr>
          <w:rFonts w:hint="eastAsia"/>
        </w:rPr>
        <w:t>正运动学得到</w:t>
      </w:r>
      <w:r w:rsidR="006A28ED" w:rsidRPr="002B3BCC">
        <w:rPr>
          <w:rFonts w:hint="eastAsia"/>
        </w:rPr>
        <w:t>。</w:t>
      </w:r>
    </w:p>
    <w:p w14:paraId="7FFF7456" w14:textId="61C3C2FD" w:rsidR="006A28ED" w:rsidRPr="002B3BCC" w:rsidRDefault="00C23A2B" w:rsidP="001379C5">
      <w:pPr>
        <w:rPr>
          <w:rFonts w:hint="eastAsia"/>
        </w:rPr>
      </w:pPr>
      <w:r w:rsidRPr="002B3BCC">
        <w:t>2</w:t>
      </w:r>
      <w:r w:rsidRPr="002B3BCC">
        <w:rPr>
          <w:rFonts w:hint="eastAsia"/>
        </w:rPr>
        <w:t>）</w:t>
      </w:r>
      <w:r w:rsidR="0048513D" w:rsidRPr="0048513D">
        <w:rPr>
          <w:position w:val="-12"/>
        </w:rPr>
        <w:object w:dxaOrig="620" w:dyaOrig="340" w14:anchorId="3FC2CC00">
          <v:shape id="_x0000_i1138" type="#_x0000_t75" style="width:30.9pt;height:17.25pt" o:ole="">
            <v:imagedata r:id="rId38" o:title=""/>
          </v:shape>
          <o:OLEObject Type="Embed" ProgID="Equation.DSMT4" ShapeID="_x0000_i1138" DrawAspect="Content" ObjectID="_1743945321" r:id="rId39"/>
        </w:object>
      </w:r>
      <w:r w:rsidR="00C87FAA" w:rsidRPr="002B3BCC">
        <w:rPr>
          <w:rFonts w:hint="eastAsia"/>
        </w:rPr>
        <w:t>是通过机器人</w:t>
      </w:r>
      <w:r w:rsidR="0048513D">
        <w:rPr>
          <w:rFonts w:hint="eastAsia"/>
        </w:rPr>
        <w:t>单腿</w:t>
      </w:r>
      <w:r w:rsidR="00C87FAA" w:rsidRPr="002B3BCC">
        <w:rPr>
          <w:rFonts w:hint="eastAsia"/>
        </w:rPr>
        <w:t>正运动学得到</w:t>
      </w:r>
      <w:r w:rsidR="0048513D">
        <w:rPr>
          <w:rFonts w:hint="eastAsia"/>
        </w:rPr>
        <w:t>，该观测量</w:t>
      </w:r>
      <w:r w:rsidR="0048513D" w:rsidRPr="002B3BCC">
        <w:rPr>
          <w:rFonts w:hint="eastAsia"/>
        </w:rPr>
        <w:t>是希望通过支撑</w:t>
      </w:r>
      <w:proofErr w:type="gramStart"/>
      <w:r w:rsidR="0048513D" w:rsidRPr="002B3BCC">
        <w:rPr>
          <w:rFonts w:hint="eastAsia"/>
        </w:rPr>
        <w:t>腿得到</w:t>
      </w:r>
      <w:proofErr w:type="gramEnd"/>
      <w:r w:rsidR="0048513D" w:rsidRPr="002B3BCC">
        <w:rPr>
          <w:rFonts w:hint="eastAsia"/>
        </w:rPr>
        <w:t>机身绝对速度，所以在摆动状态应该是无观测。</w:t>
      </w:r>
    </w:p>
    <w:p w14:paraId="7D67BA04" w14:textId="6B8251AF" w:rsidR="00C23A2B" w:rsidRPr="002B3BCC" w:rsidRDefault="00C23A2B" w:rsidP="001379C5">
      <w:r w:rsidRPr="002B3BCC">
        <w:rPr>
          <w:rFonts w:hint="eastAsia"/>
        </w:rPr>
        <w:t>3</w:t>
      </w:r>
      <w:r w:rsidRPr="002B3BCC">
        <w:rPr>
          <w:rFonts w:hint="eastAsia"/>
        </w:rPr>
        <w:t>）</w:t>
      </w:r>
      <w:r w:rsidR="0042331E" w:rsidRPr="0042331E">
        <w:rPr>
          <w:position w:val="-12"/>
        </w:rPr>
        <w:object w:dxaOrig="2520" w:dyaOrig="340" w14:anchorId="07FF9271">
          <v:shape id="_x0000_i1047" type="#_x0000_t75" style="width:125.9pt;height:16.8pt" o:ole="">
            <v:imagedata r:id="rId40" o:title=""/>
          </v:shape>
          <o:OLEObject Type="Embed" ProgID="Equation.DSMT4" ShapeID="_x0000_i1047" DrawAspect="Content" ObjectID="_1743945322" r:id="rId41"/>
        </w:object>
      </w:r>
    </w:p>
    <w:p w14:paraId="367CB25B" w14:textId="4E65CD17" w:rsidR="00C23A2B" w:rsidRPr="002B3BCC" w:rsidRDefault="00C23A2B" w:rsidP="001379C5">
      <w:r w:rsidRPr="002B3BCC">
        <w:rPr>
          <w:rFonts w:hint="eastAsia"/>
        </w:rPr>
        <w:t>所以：</w:t>
      </w:r>
    </w:p>
    <w:p w14:paraId="3A394076" w14:textId="77854419" w:rsidR="0042211B" w:rsidRPr="002B3BCC" w:rsidRDefault="00B56D0B" w:rsidP="001379C5">
      <w:r w:rsidRPr="00B56D0B">
        <w:rPr>
          <w:position w:val="-76"/>
        </w:rPr>
        <w:object w:dxaOrig="3100" w:dyaOrig="1579" w14:anchorId="11C390C7">
          <v:shape id="_x0000_i1232" type="#_x0000_t75" style="width:155.05pt;height:79.05pt" o:ole="">
            <v:imagedata r:id="rId42" o:title=""/>
          </v:shape>
          <o:OLEObject Type="Embed" ProgID="Equation.DSMT4" ShapeID="_x0000_i1232" DrawAspect="Content" ObjectID="_1743945323" r:id="rId43"/>
        </w:object>
      </w:r>
      <w:r w:rsidR="0042211B">
        <w:rPr>
          <w:rFonts w:hint="eastAsia"/>
        </w:rPr>
        <w:t>其中</w:t>
      </w:r>
      <w:r w:rsidR="0042211B" w:rsidRPr="0042211B">
        <w:rPr>
          <w:position w:val="-80"/>
        </w:rPr>
        <w:object w:dxaOrig="4120" w:dyaOrig="1700" w14:anchorId="416ABAEB">
          <v:shape id="_x0000_i1161" type="#_x0000_t75" style="width:206.3pt;height:85.25pt" o:ole="">
            <v:imagedata r:id="rId44" o:title=""/>
          </v:shape>
          <o:OLEObject Type="Embed" ProgID="Equation.DSMT4" ShapeID="_x0000_i1161" DrawAspect="Content" ObjectID="_1743945324" r:id="rId45"/>
        </w:object>
      </w:r>
    </w:p>
    <w:p w14:paraId="16EEFBBC" w14:textId="0DFABAE0" w:rsidR="00F4636B" w:rsidRPr="002B3BCC" w:rsidRDefault="0065103D" w:rsidP="001379C5">
      <w:r>
        <w:rPr>
          <w:rFonts w:hint="eastAsia"/>
        </w:rPr>
        <w:lastRenderedPageBreak/>
        <w:t>噪声</w:t>
      </w:r>
      <w:r w:rsidR="0003326E" w:rsidRPr="0003326E">
        <w:rPr>
          <w:position w:val="-38"/>
        </w:rPr>
        <w:object w:dxaOrig="4819" w:dyaOrig="820" w14:anchorId="4CAA27A7">
          <v:shape id="_x0000_i1287" type="#_x0000_t75" style="width:240.75pt;height:41.1pt" o:ole="">
            <v:imagedata r:id="rId46" o:title=""/>
          </v:shape>
          <o:OLEObject Type="Embed" ProgID="Equation.DSMT4" ShapeID="_x0000_i1287" DrawAspect="Content" ObjectID="_1743945325" r:id="rId47"/>
        </w:object>
      </w:r>
      <w:r w:rsidR="0042211B">
        <w:rPr>
          <w:rFonts w:hint="eastAsia"/>
        </w:rPr>
        <w:t>其中</w:t>
      </w:r>
      <w:r w:rsidR="00030ACD" w:rsidRPr="00B23CBC">
        <w:rPr>
          <w:position w:val="-12"/>
        </w:rPr>
        <w:object w:dxaOrig="1719" w:dyaOrig="320" w14:anchorId="746EBE86">
          <v:shape id="_x0000_i1393" type="#_x0000_t75" style="width:85.25pt;height:15.9pt" o:ole="">
            <v:imagedata r:id="rId48" o:title=""/>
          </v:shape>
          <o:OLEObject Type="Embed" ProgID="Equation.DSMT4" ShapeID="_x0000_i1393" DrawAspect="Content" ObjectID="_1743945326" r:id="rId49"/>
        </w:object>
      </w:r>
      <w:r w:rsidR="00F31F3A" w:rsidRPr="002B3BCC">
        <w:rPr>
          <w:rFonts w:hint="eastAsia"/>
        </w:rPr>
        <w:t>分别表示相对机身位置、末端速度和末端高度的噪声系数</w:t>
      </w:r>
      <w:r w:rsidR="00FC538F" w:rsidRPr="002B3BCC">
        <w:rPr>
          <w:rFonts w:hint="eastAsia"/>
        </w:rPr>
        <w:t>。</w:t>
      </w:r>
    </w:p>
    <w:p w14:paraId="21296AA3" w14:textId="70006A80" w:rsidR="007F43C2" w:rsidRPr="00ED0FCD" w:rsidRDefault="0070533B" w:rsidP="001379C5">
      <w:pPr>
        <w:pStyle w:val="a3"/>
        <w:numPr>
          <w:ilvl w:val="0"/>
          <w:numId w:val="2"/>
        </w:numPr>
        <w:ind w:firstLineChars="0"/>
        <w:rPr>
          <w:b/>
          <w:bCs/>
        </w:rPr>
      </w:pPr>
      <w:r w:rsidRPr="00ED0FCD">
        <w:rPr>
          <w:rFonts w:hint="eastAsia"/>
          <w:b/>
          <w:bCs/>
        </w:rPr>
        <w:t>模型</w:t>
      </w:r>
      <w:r w:rsidR="00B66189" w:rsidRPr="00ED0FCD">
        <w:rPr>
          <w:rFonts w:hint="eastAsia"/>
          <w:b/>
          <w:bCs/>
        </w:rPr>
        <w:t>优化</w:t>
      </w:r>
    </w:p>
    <w:p w14:paraId="359DC73F" w14:textId="2737D24E" w:rsidR="00161FB2" w:rsidRPr="002B3BCC" w:rsidRDefault="00DD13B0" w:rsidP="001379C5">
      <w:r>
        <w:rPr>
          <w:rFonts w:hint="eastAsia"/>
        </w:rPr>
        <w:t>多足</w:t>
      </w:r>
      <w:r w:rsidR="00161FB2" w:rsidRPr="002B3BCC">
        <w:rPr>
          <w:rFonts w:hint="eastAsia"/>
        </w:rPr>
        <w:t>机器人行走过程中单腿是否支撑地面对状态估计影响巨大</w:t>
      </w:r>
      <w:r w:rsidR="0083009B">
        <w:rPr>
          <w:rFonts w:hint="eastAsia"/>
        </w:rPr>
        <w:t>。</w:t>
      </w:r>
      <w:r w:rsidR="00161FB2" w:rsidRPr="002B3BCC">
        <w:rPr>
          <w:rFonts w:hint="eastAsia"/>
        </w:rPr>
        <w:t>根据步态设计和腿</w:t>
      </w:r>
      <w:r w:rsidR="0090429A">
        <w:rPr>
          <w:rFonts w:hint="eastAsia"/>
        </w:rPr>
        <w:t>分支</w:t>
      </w:r>
      <w:r w:rsidR="00161FB2" w:rsidRPr="002B3BCC">
        <w:rPr>
          <w:rFonts w:hint="eastAsia"/>
        </w:rPr>
        <w:t>运动设计一个支撑置信参数</w:t>
      </w:r>
      <w:r w:rsidR="00826619" w:rsidRPr="00826619">
        <w:rPr>
          <w:position w:val="-10"/>
        </w:rPr>
        <w:object w:dxaOrig="200" w:dyaOrig="300" w14:anchorId="11D75C2D">
          <v:shape id="_x0000_i1166" type="#_x0000_t75" style="width:10.15pt;height:15pt" o:ole="">
            <v:imagedata r:id="rId50" o:title=""/>
          </v:shape>
          <o:OLEObject Type="Embed" ProgID="Equation.DSMT4" ShapeID="_x0000_i1166" DrawAspect="Content" ObjectID="_1743945327" r:id="rId51"/>
        </w:object>
      </w:r>
      <w:r w:rsidR="00161FB2" w:rsidRPr="002B3BCC">
        <w:rPr>
          <w:rFonts w:hint="eastAsia"/>
        </w:rPr>
        <w:t>，理想条件下支撑状态置信参数为</w:t>
      </w:r>
      <w:r w:rsidR="00161FB2" w:rsidRPr="002B3BCC">
        <w:rPr>
          <w:rFonts w:hint="eastAsia"/>
        </w:rPr>
        <w:t>1</w:t>
      </w:r>
      <w:r w:rsidR="00161FB2" w:rsidRPr="002B3BCC">
        <w:rPr>
          <w:rFonts w:hint="eastAsia"/>
        </w:rPr>
        <w:t>，摆动状态置信参数为</w:t>
      </w:r>
      <w:r w:rsidR="00161FB2" w:rsidRPr="002B3BCC">
        <w:rPr>
          <w:rFonts w:hint="eastAsia"/>
        </w:rPr>
        <w:t>0</w:t>
      </w:r>
      <w:r w:rsidR="00161FB2" w:rsidRPr="002B3BCC">
        <w:rPr>
          <w:rFonts w:hint="eastAsia"/>
        </w:rPr>
        <w:t>。</w:t>
      </w:r>
    </w:p>
    <w:p w14:paraId="362C21D2" w14:textId="282114F1" w:rsidR="00161FB2" w:rsidRPr="002B3BCC" w:rsidRDefault="00EA019E" w:rsidP="001379C5">
      <w:r w:rsidRPr="002B3BCC">
        <w:rPr>
          <w:rFonts w:hint="eastAsia"/>
        </w:rPr>
        <w:t>协方差</w:t>
      </w:r>
      <w:r w:rsidR="009751D5">
        <w:rPr>
          <w:rFonts w:hint="eastAsia"/>
        </w:rPr>
        <w:t>和观测</w:t>
      </w:r>
      <w:r w:rsidR="00C14BA3">
        <w:rPr>
          <w:rFonts w:hint="eastAsia"/>
        </w:rPr>
        <w:t>变量</w:t>
      </w:r>
      <w:r w:rsidR="00161FB2" w:rsidRPr="002B3BCC">
        <w:rPr>
          <w:rFonts w:hint="eastAsia"/>
        </w:rPr>
        <w:t>根据置信参数调整：</w:t>
      </w:r>
    </w:p>
    <w:p w14:paraId="51AAEEE8" w14:textId="6851A67E" w:rsidR="00161FB2" w:rsidRPr="002B3BCC" w:rsidRDefault="00FA60C1" w:rsidP="001379C5">
      <w:pPr>
        <w:pStyle w:val="a3"/>
        <w:numPr>
          <w:ilvl w:val="0"/>
          <w:numId w:val="3"/>
        </w:numPr>
        <w:ind w:firstLineChars="0"/>
      </w:pPr>
      <w:r w:rsidRPr="002B3BCC">
        <w:rPr>
          <w:rFonts w:hint="eastAsia"/>
        </w:rPr>
        <w:t>观测</w:t>
      </w:r>
      <w:r w:rsidR="00C14BA3">
        <w:rPr>
          <w:rFonts w:hint="eastAsia"/>
        </w:rPr>
        <w:t>变量</w:t>
      </w:r>
      <w:r w:rsidRPr="002B3BCC">
        <w:rPr>
          <w:rFonts w:hint="eastAsia"/>
        </w:rPr>
        <w:t>的优化</w:t>
      </w:r>
    </w:p>
    <w:p w14:paraId="46A25FDD" w14:textId="275BD6B0" w:rsidR="00853781" w:rsidRPr="002B3BCC" w:rsidRDefault="00A764CF" w:rsidP="009266E3">
      <w:pPr>
        <w:pStyle w:val="a3"/>
      </w:pPr>
      <w:r w:rsidRPr="002B3BCC">
        <w:rPr>
          <w:rFonts w:hint="eastAsia"/>
        </w:rPr>
        <w:t>对观测的</w:t>
      </w:r>
      <w:r w:rsidR="00847FC1" w:rsidRPr="002B3BCC">
        <w:rPr>
          <w:rFonts w:hint="eastAsia"/>
        </w:rPr>
        <w:t>机身相对于</w:t>
      </w:r>
      <w:r w:rsidRPr="002B3BCC">
        <w:rPr>
          <w:rFonts w:hint="eastAsia"/>
        </w:rPr>
        <w:t>足末端速度</w:t>
      </w:r>
      <w:r w:rsidR="00847FC1" w:rsidRPr="002B3BCC">
        <w:rPr>
          <w:rFonts w:hint="eastAsia"/>
        </w:rPr>
        <w:t>（机身绝对速度）</w:t>
      </w:r>
      <w:r w:rsidRPr="002B3BCC">
        <w:rPr>
          <w:rFonts w:hint="eastAsia"/>
        </w:rPr>
        <w:t>在摆动状态</w:t>
      </w:r>
      <w:r w:rsidR="00853781" w:rsidRPr="002B3BCC">
        <w:rPr>
          <w:rFonts w:hint="eastAsia"/>
        </w:rPr>
        <w:t>，机身</w:t>
      </w:r>
      <w:r w:rsidR="009266E3">
        <w:rPr>
          <w:rFonts w:hint="eastAsia"/>
        </w:rPr>
        <w:t>速度</w:t>
      </w:r>
      <w:r w:rsidR="00853781" w:rsidRPr="002B3BCC">
        <w:rPr>
          <w:rFonts w:hint="eastAsia"/>
        </w:rPr>
        <w:t>不准确，</w:t>
      </w:r>
      <w:r w:rsidR="009266E3">
        <w:rPr>
          <w:rFonts w:hint="eastAsia"/>
        </w:rPr>
        <w:t>根据腿分支观测的机身速度优化为：</w:t>
      </w:r>
      <w:r w:rsidR="009266E3" w:rsidRPr="009266E3">
        <w:rPr>
          <w:position w:val="-12"/>
        </w:rPr>
        <w:object w:dxaOrig="2120" w:dyaOrig="340" w14:anchorId="435D01CD">
          <v:shape id="_x0000_i1177" type="#_x0000_t75" style="width:106pt;height:16.8pt" o:ole="">
            <v:imagedata r:id="rId52" o:title=""/>
          </v:shape>
          <o:OLEObject Type="Embed" ProgID="Equation.DSMT4" ShapeID="_x0000_i1177" DrawAspect="Content" ObjectID="_1743945328" r:id="rId53"/>
        </w:object>
      </w:r>
      <w:r w:rsidR="009266E3">
        <w:rPr>
          <w:rFonts w:hint="eastAsia"/>
        </w:rPr>
        <w:t>其中</w:t>
      </w:r>
      <w:r w:rsidR="009266E3" w:rsidRPr="009266E3">
        <w:rPr>
          <w:position w:val="-12"/>
        </w:rPr>
        <w:object w:dxaOrig="300" w:dyaOrig="320" w14:anchorId="0C20D51A">
          <v:shape id="_x0000_i1175" type="#_x0000_t75" style="width:15pt;height:15.9pt" o:ole="">
            <v:imagedata r:id="rId54" o:title=""/>
          </v:shape>
          <o:OLEObject Type="Embed" ProgID="Equation.DSMT4" ShapeID="_x0000_i1175" DrawAspect="Content" ObjectID="_1743945329" r:id="rId55"/>
        </w:object>
      </w:r>
      <w:r w:rsidR="009266E3">
        <w:rPr>
          <w:rFonts w:hint="eastAsia"/>
        </w:rPr>
        <w:t>为腿分支观测的机身速度</w:t>
      </w:r>
      <w:r w:rsidR="001D665C">
        <w:rPr>
          <w:rFonts w:hint="eastAsia"/>
        </w:rPr>
        <w:t>。</w:t>
      </w:r>
    </w:p>
    <w:p w14:paraId="53A986FF" w14:textId="736EED03" w:rsidR="00900B54" w:rsidRPr="002B3BCC" w:rsidRDefault="00900B54" w:rsidP="00A90202">
      <w:pPr>
        <w:pStyle w:val="a3"/>
      </w:pPr>
      <w:r w:rsidRPr="002B3BCC">
        <w:rPr>
          <w:rFonts w:hint="eastAsia"/>
        </w:rPr>
        <w:t>当机器人支撑状态，足末端的绝对高度不打滑条件下不变：</w:t>
      </w:r>
      <w:r w:rsidR="00A46AAC" w:rsidRPr="00A46AAC">
        <w:rPr>
          <w:position w:val="-12"/>
        </w:rPr>
        <w:object w:dxaOrig="2580" w:dyaOrig="340" w14:anchorId="5E03CDC9">
          <v:shape id="_x0000_i1182" type="#_x0000_t75" style="width:129pt;height:17.25pt" o:ole="">
            <v:imagedata r:id="rId56" o:title=""/>
          </v:shape>
          <o:OLEObject Type="Embed" ProgID="Equation.DSMT4" ShapeID="_x0000_i1182" DrawAspect="Content" ObjectID="_1743945330" r:id="rId57"/>
        </w:object>
      </w:r>
      <w:r w:rsidRPr="002B3BCC">
        <w:rPr>
          <w:rFonts w:hint="eastAsia"/>
        </w:rPr>
        <w:t>其中</w:t>
      </w:r>
      <w:r w:rsidR="00B23CBC" w:rsidRPr="00B23CBC">
        <w:rPr>
          <w:position w:val="-12"/>
        </w:rPr>
        <w:object w:dxaOrig="260" w:dyaOrig="320" w14:anchorId="63D555F0">
          <v:shape id="_x0000_i1055" type="#_x0000_t75" style="width:13.25pt;height:15.9pt" o:ole="">
            <v:imagedata r:id="rId58" o:title=""/>
          </v:shape>
          <o:OLEObject Type="Embed" ProgID="Equation.DSMT4" ShapeID="_x0000_i1055" DrawAspect="Content" ObjectID="_1743945331" r:id="rId59"/>
        </w:object>
      </w:r>
      <w:r w:rsidRPr="002B3BCC">
        <w:rPr>
          <w:rFonts w:hint="eastAsia"/>
        </w:rPr>
        <w:t>为腿末端最近一次触地高度</w:t>
      </w:r>
      <w:r w:rsidR="0034561E">
        <w:rPr>
          <w:rFonts w:hint="eastAsia"/>
        </w:rPr>
        <w:t>。特别的，当在</w:t>
      </w:r>
      <w:r w:rsidR="00531A32">
        <w:rPr>
          <w:rFonts w:hint="eastAsia"/>
        </w:rPr>
        <w:t>平地</w:t>
      </w:r>
      <w:r w:rsidR="0034561E">
        <w:rPr>
          <w:rFonts w:hint="eastAsia"/>
        </w:rPr>
        <w:t>行走时，</w:t>
      </w:r>
      <w:r w:rsidR="00367D94">
        <w:rPr>
          <w:rFonts w:hint="eastAsia"/>
        </w:rPr>
        <w:t>可设置</w:t>
      </w:r>
      <w:r w:rsidR="0034561E" w:rsidRPr="00B23CBC">
        <w:rPr>
          <w:position w:val="-12"/>
        </w:rPr>
        <w:object w:dxaOrig="580" w:dyaOrig="320" w14:anchorId="111C8499">
          <v:shape id="_x0000_i1185" type="#_x0000_t75" style="width:29.6pt;height:15.9pt" o:ole="">
            <v:imagedata r:id="rId60" o:title=""/>
          </v:shape>
          <o:OLEObject Type="Embed" ProgID="Equation.DSMT4" ShapeID="_x0000_i1185" DrawAspect="Content" ObjectID="_1743945332" r:id="rId61"/>
        </w:object>
      </w:r>
      <w:r w:rsidR="0034561E">
        <w:rPr>
          <w:rFonts w:hint="eastAsia"/>
        </w:rPr>
        <w:t>。</w:t>
      </w:r>
    </w:p>
    <w:p w14:paraId="79A7845E" w14:textId="6FC29D15" w:rsidR="00FA60C1" w:rsidRPr="002B3BCC" w:rsidRDefault="00FA60C1" w:rsidP="001379C5">
      <w:pPr>
        <w:pStyle w:val="a3"/>
        <w:numPr>
          <w:ilvl w:val="0"/>
          <w:numId w:val="3"/>
        </w:numPr>
        <w:ind w:firstLineChars="0"/>
      </w:pPr>
      <w:r w:rsidRPr="002B3BCC">
        <w:rPr>
          <w:rFonts w:hint="eastAsia"/>
        </w:rPr>
        <w:t>协方差的优化</w:t>
      </w:r>
    </w:p>
    <w:p w14:paraId="5827FB2C" w14:textId="77777777" w:rsidR="002B3BCC" w:rsidRDefault="00900B54" w:rsidP="001379C5">
      <w:pPr>
        <w:pStyle w:val="a3"/>
      </w:pPr>
      <w:proofErr w:type="gramStart"/>
      <w:r w:rsidRPr="002B3BCC">
        <w:rPr>
          <w:rFonts w:hint="eastAsia"/>
        </w:rPr>
        <w:t>当腿分支</w:t>
      </w:r>
      <w:proofErr w:type="gramEnd"/>
      <w:r w:rsidRPr="002B3BCC">
        <w:rPr>
          <w:rFonts w:hint="eastAsia"/>
        </w:rPr>
        <w:t>末端处于支撑状态</w:t>
      </w:r>
      <w:r w:rsidR="0060619A" w:rsidRPr="002B3BCC">
        <w:rPr>
          <w:rFonts w:hint="eastAsia"/>
        </w:rPr>
        <w:t>基本所有状态预测和观测可信度高，摆动状态预测的末端位置置信度低，其次观测的末端速度和高度置信度都很低</w:t>
      </w:r>
      <w:r w:rsidR="002B3BCC">
        <w:rPr>
          <w:rFonts w:hint="eastAsia"/>
        </w:rPr>
        <w:t>。</w:t>
      </w:r>
    </w:p>
    <w:p w14:paraId="7485B092" w14:textId="1AA7DF3F" w:rsidR="007F43C2" w:rsidRDefault="008630FD" w:rsidP="001379C5">
      <w:pPr>
        <w:pStyle w:val="a3"/>
      </w:pPr>
      <w:r w:rsidRPr="002B3BCC">
        <w:rPr>
          <w:rFonts w:hint="eastAsia"/>
        </w:rPr>
        <w:t>假设一个定长大噪声</w:t>
      </w:r>
      <w:r w:rsidR="00B23CBC" w:rsidRPr="00025957">
        <w:rPr>
          <w:position w:val="-4"/>
        </w:rPr>
        <w:object w:dxaOrig="240" w:dyaOrig="220" w14:anchorId="776DB5A0">
          <v:shape id="_x0000_i1056" type="#_x0000_t75" style="width:12.35pt;height:10.6pt" o:ole="">
            <v:imagedata r:id="rId62" o:title=""/>
          </v:shape>
          <o:OLEObject Type="Embed" ProgID="Equation.DSMT4" ShapeID="_x0000_i1056" DrawAspect="Content" ObjectID="_1743945333" r:id="rId63"/>
        </w:object>
      </w:r>
      <w:r w:rsidR="002B3BCC">
        <w:rPr>
          <w:rFonts w:hint="eastAsia"/>
        </w:rPr>
        <w:t>，构建</w:t>
      </w:r>
      <w:r w:rsidR="00114D60">
        <w:rPr>
          <w:rFonts w:hint="eastAsia"/>
        </w:rPr>
        <w:t>一类</w:t>
      </w:r>
      <w:r w:rsidR="002B3BCC">
        <w:rPr>
          <w:rFonts w:hint="eastAsia"/>
        </w:rPr>
        <w:t>常用矩阵</w:t>
      </w:r>
      <w:r w:rsidR="0060619A" w:rsidRPr="002B3BCC">
        <w:rPr>
          <w:rFonts w:hint="eastAsia"/>
        </w:rPr>
        <w:t>：</w:t>
      </w:r>
    </w:p>
    <w:p w14:paraId="17546174" w14:textId="079693B0" w:rsidR="002B3BCC" w:rsidRDefault="000B725A" w:rsidP="00114D60">
      <w:pPr>
        <w:pStyle w:val="a3"/>
        <w:rPr>
          <w:rFonts w:hint="eastAsia"/>
        </w:rPr>
      </w:pPr>
      <w:r w:rsidRPr="00114D60">
        <w:rPr>
          <w:position w:val="-40"/>
        </w:rPr>
        <w:object w:dxaOrig="3620" w:dyaOrig="859" w14:anchorId="407ACC61">
          <v:shape id="_x0000_i1275" type="#_x0000_t75" style="width:180.65pt;height:42.85pt" o:ole="">
            <v:imagedata r:id="rId64" o:title=""/>
          </v:shape>
          <o:OLEObject Type="Embed" ProgID="Equation.DSMT4" ShapeID="_x0000_i1275" DrawAspect="Content" ObjectID="_1743945334" r:id="rId65"/>
        </w:object>
      </w:r>
    </w:p>
    <w:p w14:paraId="1F0341B9" w14:textId="77777777" w:rsidR="00C16C74" w:rsidRDefault="002B3BCC" w:rsidP="00C16C74">
      <w:pPr>
        <w:pStyle w:val="a3"/>
      </w:pPr>
      <w:r>
        <w:rPr>
          <w:rFonts w:hint="eastAsia"/>
        </w:rPr>
        <w:t>则两个噪声</w:t>
      </w:r>
      <w:r w:rsidR="008C3D8C">
        <w:rPr>
          <w:rFonts w:hint="eastAsia"/>
        </w:rPr>
        <w:t>优化</w:t>
      </w:r>
      <w:r>
        <w:rPr>
          <w:rFonts w:hint="eastAsia"/>
        </w:rPr>
        <w:t>可以表示为</w:t>
      </w:r>
    </w:p>
    <w:p w14:paraId="095CEBA7" w14:textId="15A34675" w:rsidR="00C16C74" w:rsidRDefault="000B725A" w:rsidP="00C16C74">
      <w:pPr>
        <w:pStyle w:val="a3"/>
      </w:pPr>
      <w:r w:rsidRPr="00662DCC">
        <w:rPr>
          <w:position w:val="-48"/>
        </w:rPr>
        <w:object w:dxaOrig="3780" w:dyaOrig="1020" w14:anchorId="0FAB4435">
          <v:shape id="_x0000_i1281" type="#_x0000_t75" style="width:189.05pt;height:50.8pt" o:ole="">
            <v:imagedata r:id="rId66" o:title=""/>
          </v:shape>
          <o:OLEObject Type="Embed" ProgID="Equation.DSMT4" ShapeID="_x0000_i1281" DrawAspect="Content" ObjectID="_1743945335" r:id="rId67"/>
        </w:object>
      </w:r>
    </w:p>
    <w:p w14:paraId="43D90880" w14:textId="64EA12EB" w:rsidR="0060619A" w:rsidRPr="002B3BCC" w:rsidRDefault="00064BBA" w:rsidP="00C16C74">
      <w:pPr>
        <w:pStyle w:val="a3"/>
      </w:pPr>
      <w:r w:rsidRPr="00CA74EF">
        <w:rPr>
          <w:position w:val="-78"/>
        </w:rPr>
        <w:object w:dxaOrig="5740" w:dyaOrig="1620" w14:anchorId="5409DE55">
          <v:shape id="_x0000_i1412" type="#_x0000_t75" style="width:287.1pt;height:80.85pt" o:ole="">
            <v:imagedata r:id="rId68" o:title=""/>
          </v:shape>
          <o:OLEObject Type="Embed" ProgID="Equation.DSMT4" ShapeID="_x0000_i1412" DrawAspect="Content" ObjectID="_1743945336" r:id="rId69"/>
        </w:object>
      </w:r>
    </w:p>
    <w:p w14:paraId="2A43869C" w14:textId="5BE88C2C" w:rsidR="00463310" w:rsidRPr="00ED0FCD" w:rsidRDefault="00463310" w:rsidP="001379C5">
      <w:pPr>
        <w:pStyle w:val="a3"/>
        <w:numPr>
          <w:ilvl w:val="0"/>
          <w:numId w:val="2"/>
        </w:numPr>
        <w:ind w:firstLineChars="0"/>
        <w:rPr>
          <w:b/>
          <w:bCs/>
        </w:rPr>
      </w:pPr>
      <w:r w:rsidRPr="00ED0FCD">
        <w:rPr>
          <w:rFonts w:hint="eastAsia"/>
          <w:b/>
          <w:bCs/>
        </w:rPr>
        <w:t>卡尔曼滤波</w:t>
      </w:r>
    </w:p>
    <w:p w14:paraId="0B9FF421" w14:textId="543B9AD5" w:rsidR="00795F40" w:rsidRPr="002B3BCC" w:rsidRDefault="00795F40" w:rsidP="001379C5">
      <w:r w:rsidRPr="002B3BCC">
        <w:rPr>
          <w:rFonts w:hint="eastAsia"/>
        </w:rPr>
        <w:t>预测过程：</w:t>
      </w:r>
    </w:p>
    <w:p w14:paraId="6224CF62" w14:textId="42EEA9B5" w:rsidR="00F4636B" w:rsidRPr="002B3BCC" w:rsidRDefault="00B23CBC" w:rsidP="001379C5">
      <w:r w:rsidRPr="00B23CBC">
        <w:rPr>
          <w:position w:val="-28"/>
        </w:rPr>
        <w:object w:dxaOrig="1640" w:dyaOrig="660" w14:anchorId="510219E8">
          <v:shape id="_x0000_i1061" type="#_x0000_t75" style="width:81.7pt;height:32.7pt" o:ole="">
            <v:imagedata r:id="rId70" o:title=""/>
          </v:shape>
          <o:OLEObject Type="Embed" ProgID="Equation.DSMT4" ShapeID="_x0000_i1061" DrawAspect="Content" ObjectID="_1743945337" r:id="rId71"/>
        </w:object>
      </w:r>
    </w:p>
    <w:p w14:paraId="27FAFDB1" w14:textId="1C801705" w:rsidR="00795F40" w:rsidRPr="002B3BCC" w:rsidRDefault="00795F40" w:rsidP="001379C5">
      <w:r w:rsidRPr="002B3BCC">
        <w:rPr>
          <w:rFonts w:hint="eastAsia"/>
        </w:rPr>
        <w:t>更新参数：</w:t>
      </w:r>
    </w:p>
    <w:p w14:paraId="78FFDD93" w14:textId="78BB566C" w:rsidR="00795F40" w:rsidRPr="002B3BCC" w:rsidRDefault="00B23CBC" w:rsidP="001379C5">
      <w:r w:rsidRPr="00B23CBC">
        <w:rPr>
          <w:position w:val="-58"/>
        </w:rPr>
        <w:object w:dxaOrig="4540" w:dyaOrig="1260" w14:anchorId="0C0846A3">
          <v:shape id="_x0000_i1433" type="#_x0000_t75" style="width:226.6pt;height:62.7pt" o:ole="">
            <v:imagedata r:id="rId72" o:title=""/>
          </v:shape>
          <o:OLEObject Type="Embed" ProgID="Equation.DSMT4" ShapeID="_x0000_i1433" DrawAspect="Content" ObjectID="_1743945338" r:id="rId73"/>
        </w:object>
      </w:r>
    </w:p>
    <w:p w14:paraId="66FC5075" w14:textId="5F0F2B31" w:rsidR="00C42089" w:rsidRDefault="00442BD0" w:rsidP="001379C5">
      <w:pPr>
        <w:rPr>
          <w:rFonts w:hint="eastAsia"/>
        </w:rPr>
      </w:pPr>
      <w:r w:rsidRPr="002B3BCC">
        <w:lastRenderedPageBreak/>
        <w:br w:type="page"/>
      </w:r>
    </w:p>
    <w:p w14:paraId="1945557B" w14:textId="65AE338B" w:rsidR="0065674F" w:rsidRPr="008B2AE0" w:rsidRDefault="00217688" w:rsidP="008B2AE0">
      <w:pPr>
        <w:jc w:val="center"/>
        <w:rPr>
          <w:b/>
          <w:bCs/>
          <w:sz w:val="28"/>
          <w:szCs w:val="28"/>
        </w:rPr>
      </w:pPr>
      <w:r w:rsidRPr="008B2AE0">
        <w:rPr>
          <w:rFonts w:hint="eastAsia"/>
          <w:b/>
          <w:bCs/>
          <w:sz w:val="28"/>
          <w:szCs w:val="28"/>
        </w:rPr>
        <w:lastRenderedPageBreak/>
        <w:t>四</w:t>
      </w:r>
      <w:proofErr w:type="gramStart"/>
      <w:r w:rsidRPr="008B2AE0">
        <w:rPr>
          <w:rFonts w:hint="eastAsia"/>
          <w:b/>
          <w:bCs/>
          <w:sz w:val="28"/>
          <w:szCs w:val="28"/>
        </w:rPr>
        <w:t>足</w:t>
      </w:r>
      <w:r w:rsidR="002D2B9A" w:rsidRPr="008B2AE0">
        <w:rPr>
          <w:rFonts w:hint="eastAsia"/>
          <w:b/>
          <w:bCs/>
          <w:sz w:val="28"/>
          <w:szCs w:val="28"/>
        </w:rPr>
        <w:t>轮腿</w:t>
      </w:r>
      <w:proofErr w:type="gramEnd"/>
      <w:r w:rsidRPr="008B2AE0">
        <w:rPr>
          <w:rFonts w:hint="eastAsia"/>
          <w:b/>
          <w:bCs/>
          <w:sz w:val="28"/>
          <w:szCs w:val="28"/>
        </w:rPr>
        <w:t>机器人状态估计</w:t>
      </w:r>
      <w:r w:rsidR="0065674F" w:rsidRPr="008B2AE0">
        <w:rPr>
          <w:rFonts w:hint="eastAsia"/>
          <w:b/>
          <w:bCs/>
          <w:sz w:val="28"/>
          <w:szCs w:val="28"/>
        </w:rPr>
        <w:t>Whee</w:t>
      </w:r>
      <w:r w:rsidR="0065674F" w:rsidRPr="008B2AE0">
        <w:rPr>
          <w:b/>
          <w:bCs/>
          <w:sz w:val="28"/>
          <w:szCs w:val="28"/>
        </w:rPr>
        <w:t>led-Legged Odometry (WLO)</w:t>
      </w:r>
    </w:p>
    <w:p w14:paraId="07F7FCFC" w14:textId="10014EF0" w:rsidR="00185F1C" w:rsidRPr="002B3BCC" w:rsidRDefault="00F764FE" w:rsidP="001379C5">
      <w:pPr>
        <w:rPr>
          <w:rFonts w:hint="eastAsia"/>
        </w:rPr>
      </w:pPr>
      <w:proofErr w:type="gramStart"/>
      <w:r>
        <w:rPr>
          <w:rFonts w:hint="eastAsia"/>
        </w:rPr>
        <w:t>多足</w:t>
      </w:r>
      <w:r w:rsidR="002B565F">
        <w:rPr>
          <w:rFonts w:hint="eastAsia"/>
        </w:rPr>
        <w:t>轮腿</w:t>
      </w:r>
      <w:r w:rsidR="002D2B9A" w:rsidRPr="002B3BCC">
        <w:rPr>
          <w:rFonts w:hint="eastAsia"/>
        </w:rPr>
        <w:t>机器人</w:t>
      </w:r>
      <w:proofErr w:type="gramEnd"/>
      <w:r w:rsidR="002D2B9A" w:rsidRPr="002B3BCC">
        <w:rPr>
          <w:rFonts w:hint="eastAsia"/>
        </w:rPr>
        <w:t>的结构在</w:t>
      </w:r>
      <w:r w:rsidR="002B565F">
        <w:rPr>
          <w:rFonts w:hint="eastAsia"/>
        </w:rPr>
        <w:t>多足</w:t>
      </w:r>
      <w:r w:rsidR="002D2B9A" w:rsidRPr="002B3BCC">
        <w:rPr>
          <w:rFonts w:hint="eastAsia"/>
        </w:rPr>
        <w:t>机器人</w:t>
      </w:r>
      <w:r w:rsidR="002B565F">
        <w:rPr>
          <w:rFonts w:hint="eastAsia"/>
        </w:rPr>
        <w:t>分支</w:t>
      </w:r>
      <w:r w:rsidR="002D2B9A" w:rsidRPr="002B3BCC">
        <w:rPr>
          <w:rFonts w:hint="eastAsia"/>
        </w:rPr>
        <w:t>末端增加了一个轮</w:t>
      </w:r>
      <w:r w:rsidR="002B565F">
        <w:rPr>
          <w:rFonts w:hint="eastAsia"/>
        </w:rPr>
        <w:t>的</w:t>
      </w:r>
      <w:r w:rsidR="002D2B9A" w:rsidRPr="002B3BCC">
        <w:rPr>
          <w:rFonts w:hint="eastAsia"/>
        </w:rPr>
        <w:t>转动自由度，与地面接触成一个非完整性约束</w:t>
      </w:r>
      <w:r w:rsidR="00F04E57" w:rsidRPr="002B3BCC">
        <w:rPr>
          <w:rFonts w:hint="eastAsia"/>
        </w:rPr>
        <w:t>。</w:t>
      </w:r>
    </w:p>
    <w:p w14:paraId="62E6BE4B" w14:textId="62DD74EE" w:rsidR="00602CC9" w:rsidRPr="004E6B29" w:rsidRDefault="00602CC9" w:rsidP="001379C5">
      <w:pPr>
        <w:pStyle w:val="a3"/>
        <w:numPr>
          <w:ilvl w:val="0"/>
          <w:numId w:val="4"/>
        </w:numPr>
        <w:ind w:firstLineChars="0"/>
        <w:rPr>
          <w:b/>
          <w:bCs/>
        </w:rPr>
      </w:pPr>
      <w:r w:rsidRPr="004E6B29">
        <w:rPr>
          <w:rFonts w:hint="eastAsia"/>
          <w:b/>
          <w:bCs/>
        </w:rPr>
        <w:t>状态预测</w:t>
      </w:r>
      <w:r w:rsidR="00693B45" w:rsidRPr="004E6B29">
        <w:rPr>
          <w:rFonts w:hint="eastAsia"/>
          <w:b/>
          <w:bCs/>
        </w:rPr>
        <w:t>模型</w:t>
      </w:r>
    </w:p>
    <w:p w14:paraId="4071A57F" w14:textId="26EF0EE5" w:rsidR="00602CC9" w:rsidRPr="002B3BCC" w:rsidRDefault="00442BD0" w:rsidP="001379C5">
      <w:r w:rsidRPr="002B3BCC">
        <w:rPr>
          <w:rFonts w:hint="eastAsia"/>
        </w:rPr>
        <w:t>为了更好的描述四</w:t>
      </w:r>
      <w:proofErr w:type="gramStart"/>
      <w:r w:rsidRPr="002B3BCC">
        <w:rPr>
          <w:rFonts w:hint="eastAsia"/>
        </w:rPr>
        <w:t>足轮腿</w:t>
      </w:r>
      <w:proofErr w:type="gramEnd"/>
      <w:r w:rsidRPr="002B3BCC">
        <w:rPr>
          <w:rFonts w:hint="eastAsia"/>
        </w:rPr>
        <w:t>机器人的机身位置状态，将机身的绝对位置分解为由于腿式运动累计的绝对位置和轮式运动累计的绝对位置，所以选取状态</w:t>
      </w:r>
      <w:r w:rsidR="00F00E89" w:rsidRPr="002B3BCC">
        <w:rPr>
          <w:rFonts w:hint="eastAsia"/>
        </w:rPr>
        <w:t>变量</w:t>
      </w:r>
      <w:r w:rsidRPr="002B3BCC">
        <w:rPr>
          <w:rFonts w:hint="eastAsia"/>
        </w:rPr>
        <w:t>为：</w:t>
      </w:r>
    </w:p>
    <w:p w14:paraId="3002AC34" w14:textId="090253C3" w:rsidR="00442BD0" w:rsidRPr="002B3BCC" w:rsidRDefault="00203D25" w:rsidP="004E6B29">
      <w:pPr>
        <w:jc w:val="center"/>
      </w:pPr>
      <w:r w:rsidRPr="00203D25">
        <w:rPr>
          <w:position w:val="-20"/>
        </w:rPr>
        <w:object w:dxaOrig="3420" w:dyaOrig="480" w14:anchorId="0FD7354D">
          <v:shape id="_x0000_i1320" type="#_x0000_t75" style="width:170.95pt;height:23.85pt" o:ole="">
            <v:imagedata r:id="rId74" o:title=""/>
          </v:shape>
          <o:OLEObject Type="Embed" ProgID="Equation.DSMT4" ShapeID="_x0000_i1320" DrawAspect="Content" ObjectID="_1743945339" r:id="rId75"/>
        </w:object>
      </w:r>
    </w:p>
    <w:p w14:paraId="5860AAA1" w14:textId="100257B0" w:rsidR="00F00E89" w:rsidRPr="002B3BCC" w:rsidRDefault="00F00E89" w:rsidP="001379C5">
      <w:r w:rsidRPr="002B3BCC">
        <w:rPr>
          <w:rFonts w:hint="eastAsia"/>
        </w:rPr>
        <w:t>其中</w:t>
      </w:r>
      <w:r w:rsidR="00B23CBC" w:rsidRPr="00B23CBC">
        <w:rPr>
          <w:position w:val="-10"/>
        </w:rPr>
        <w:object w:dxaOrig="499" w:dyaOrig="300" w14:anchorId="79BCC85C">
          <v:shape id="_x0000_i1103" type="#_x0000_t75" style="width:24.75pt;height:15pt" o:ole="">
            <v:imagedata r:id="rId76" o:title=""/>
          </v:shape>
          <o:OLEObject Type="Embed" ProgID="Equation.DSMT4" ShapeID="_x0000_i1103" DrawAspect="Content" ObjectID="_1743945340" r:id="rId77"/>
        </w:object>
      </w:r>
      <w:r w:rsidRPr="002B3BCC">
        <w:rPr>
          <w:rFonts w:hint="eastAsia"/>
        </w:rPr>
        <w:t>表示机身的绝对位置和线速度，</w:t>
      </w:r>
      <w:r w:rsidR="00C92AA3" w:rsidRPr="00B23CBC">
        <w:rPr>
          <w:position w:val="-12"/>
        </w:rPr>
        <w:object w:dxaOrig="1440" w:dyaOrig="340" w14:anchorId="6FDABA9C">
          <v:shape id="_x0000_i1338" type="#_x0000_t75" style="width:71.55pt;height:17.25pt" o:ole="">
            <v:imagedata r:id="rId78" o:title=""/>
          </v:shape>
          <o:OLEObject Type="Embed" ProgID="Equation.DSMT4" ShapeID="_x0000_i1338" DrawAspect="Content" ObjectID="_1743945341" r:id="rId79"/>
        </w:object>
      </w:r>
      <w:r w:rsidR="0051327A" w:rsidRPr="002B3BCC">
        <w:rPr>
          <w:rFonts w:hint="eastAsia"/>
        </w:rPr>
        <w:t>表示腿分支触地点的绝对位置，</w:t>
      </w:r>
      <w:r w:rsidR="00B23CBC" w:rsidRPr="00B23CBC">
        <w:rPr>
          <w:position w:val="-10"/>
        </w:rPr>
        <w:object w:dxaOrig="700" w:dyaOrig="300" w14:anchorId="7CA36D21">
          <v:shape id="_x0000_i1105" type="#_x0000_t75" style="width:34.9pt;height:15pt" o:ole="">
            <v:imagedata r:id="rId80" o:title=""/>
          </v:shape>
          <o:OLEObject Type="Embed" ProgID="Equation.DSMT4" ShapeID="_x0000_i1105" DrawAspect="Content" ObjectID="_1743945342" r:id="rId81"/>
        </w:object>
      </w:r>
      <w:r w:rsidRPr="002B3BCC">
        <w:rPr>
          <w:rFonts w:hint="eastAsia"/>
        </w:rPr>
        <w:t>表示</w:t>
      </w:r>
      <w:proofErr w:type="gramStart"/>
      <w:r w:rsidR="0051327A" w:rsidRPr="002B3BCC">
        <w:rPr>
          <w:rFonts w:hint="eastAsia"/>
        </w:rPr>
        <w:t>轮行运动</w:t>
      </w:r>
      <w:proofErr w:type="gramEnd"/>
      <w:r w:rsidR="0051327A" w:rsidRPr="002B3BCC">
        <w:rPr>
          <w:rFonts w:hint="eastAsia"/>
        </w:rPr>
        <w:t>产生和腿式运动产生的</w:t>
      </w:r>
      <w:r w:rsidR="00203D25">
        <w:rPr>
          <w:rFonts w:hint="eastAsia"/>
        </w:rPr>
        <w:t>运动状态</w:t>
      </w:r>
      <w:r w:rsidR="0051327A" w:rsidRPr="002B3BCC">
        <w:rPr>
          <w:rFonts w:hint="eastAsia"/>
        </w:rPr>
        <w:t>部分</w:t>
      </w:r>
      <w:r w:rsidR="00795369" w:rsidRPr="002B3BCC">
        <w:rPr>
          <w:rFonts w:hint="eastAsia"/>
        </w:rPr>
        <w:t>。</w:t>
      </w:r>
    </w:p>
    <w:p w14:paraId="198821B2" w14:textId="407ADB9E" w:rsidR="00795369" w:rsidRPr="002B3BCC" w:rsidRDefault="00795369" w:rsidP="001379C5">
      <w:r w:rsidRPr="002B3BCC">
        <w:rPr>
          <w:rFonts w:hint="eastAsia"/>
        </w:rPr>
        <w:t>根据定义可以得到</w:t>
      </w:r>
      <w:proofErr w:type="gramStart"/>
      <w:r w:rsidR="009C406F">
        <w:rPr>
          <w:rFonts w:hint="eastAsia"/>
        </w:rPr>
        <w:t>轮腿</w:t>
      </w:r>
      <w:r w:rsidRPr="002B3BCC">
        <w:rPr>
          <w:rFonts w:hint="eastAsia"/>
        </w:rPr>
        <w:t>行运动</w:t>
      </w:r>
      <w:proofErr w:type="gramEnd"/>
      <w:r w:rsidRPr="002B3BCC">
        <w:rPr>
          <w:rFonts w:hint="eastAsia"/>
        </w:rPr>
        <w:t>累计的绝对位置和线速度：</w:t>
      </w:r>
    </w:p>
    <w:p w14:paraId="009DE72D" w14:textId="5D7CDE2A" w:rsidR="00795369" w:rsidRPr="002B3BCC" w:rsidRDefault="00B23CBC" w:rsidP="001379C5">
      <w:r w:rsidRPr="00B23CBC">
        <w:rPr>
          <w:position w:val="-28"/>
        </w:rPr>
        <w:object w:dxaOrig="1460" w:dyaOrig="660" w14:anchorId="3F879FD6">
          <v:shape id="_x0000_i1106" type="#_x0000_t75" style="width:72.9pt;height:32.7pt" o:ole="">
            <v:imagedata r:id="rId82" o:title=""/>
          </v:shape>
          <o:OLEObject Type="Embed" ProgID="Equation.DSMT4" ShapeID="_x0000_i1106" DrawAspect="Content" ObjectID="_1743945343" r:id="rId83"/>
        </w:object>
      </w:r>
    </w:p>
    <w:p w14:paraId="676B291A" w14:textId="76CADB59" w:rsidR="00795369" w:rsidRPr="002B3BCC" w:rsidRDefault="00E2535A" w:rsidP="001379C5">
      <w:r w:rsidRPr="002B3BCC">
        <w:rPr>
          <w:rFonts w:hint="eastAsia"/>
        </w:rPr>
        <w:t>采用</w:t>
      </w:r>
      <w:r w:rsidRPr="002B3BCC">
        <w:rPr>
          <w:rFonts w:hint="eastAsia"/>
        </w:rPr>
        <w:t>IMU</w:t>
      </w:r>
      <w:r w:rsidRPr="002B3BCC">
        <w:rPr>
          <w:rFonts w:hint="eastAsia"/>
        </w:rPr>
        <w:t>传感器测量的机身加速度为预测模型的输入：</w:t>
      </w:r>
    </w:p>
    <w:p w14:paraId="5F4DE801" w14:textId="2A8C0AB4" w:rsidR="00E2535A" w:rsidRPr="002B3BCC" w:rsidRDefault="00B23CBC" w:rsidP="001379C5">
      <w:r w:rsidRPr="00B23CBC">
        <w:rPr>
          <w:position w:val="-12"/>
        </w:rPr>
        <w:object w:dxaOrig="1460" w:dyaOrig="340" w14:anchorId="2F9BF4C8">
          <v:shape id="_x0000_i1107" type="#_x0000_t75" style="width:72.9pt;height:17.25pt" o:ole="">
            <v:imagedata r:id="rId84" o:title=""/>
          </v:shape>
          <o:OLEObject Type="Embed" ProgID="Equation.DSMT4" ShapeID="_x0000_i1107" DrawAspect="Content" ObjectID="_1743945344" r:id="rId85"/>
        </w:object>
      </w:r>
    </w:p>
    <w:p w14:paraId="1CD50DF2" w14:textId="08AC91D2" w:rsidR="00E2535A" w:rsidRPr="002B3BCC" w:rsidRDefault="00E2535A" w:rsidP="001379C5">
      <w:r w:rsidRPr="002B3BCC">
        <w:rPr>
          <w:rFonts w:hint="eastAsia"/>
        </w:rPr>
        <w:t>其中</w:t>
      </w:r>
      <w:r w:rsidR="00B23CBC" w:rsidRPr="00B23CBC">
        <w:rPr>
          <w:position w:val="-10"/>
        </w:rPr>
        <w:object w:dxaOrig="420" w:dyaOrig="300" w14:anchorId="541119E2">
          <v:shape id="_x0000_i1108" type="#_x0000_t75" style="width:20.75pt;height:15pt" o:ole="">
            <v:imagedata r:id="rId86" o:title=""/>
          </v:shape>
          <o:OLEObject Type="Embed" ProgID="Equation.DSMT4" ShapeID="_x0000_i1108" DrawAspect="Content" ObjectID="_1743945345" r:id="rId87"/>
        </w:object>
      </w:r>
      <w:r w:rsidRPr="002B3BCC">
        <w:rPr>
          <w:rFonts w:hint="eastAsia"/>
        </w:rPr>
        <w:t>为</w:t>
      </w:r>
      <w:r w:rsidRPr="002B3BCC">
        <w:rPr>
          <w:rFonts w:hint="eastAsia"/>
        </w:rPr>
        <w:t>IMU</w:t>
      </w:r>
      <w:r w:rsidRPr="002B3BCC">
        <w:rPr>
          <w:rFonts w:hint="eastAsia"/>
        </w:rPr>
        <w:t>测量线加速度，</w:t>
      </w:r>
      <w:r w:rsidR="00B23CBC" w:rsidRPr="00B23CBC">
        <w:rPr>
          <w:position w:val="-10"/>
        </w:rPr>
        <w:object w:dxaOrig="200" w:dyaOrig="240" w14:anchorId="1B2EFEFE">
          <v:shape id="_x0000_i1109" type="#_x0000_t75" style="width:9.7pt;height:12.35pt" o:ole="">
            <v:imagedata r:id="rId88" o:title=""/>
          </v:shape>
          <o:OLEObject Type="Embed" ProgID="Equation.DSMT4" ShapeID="_x0000_i1109" DrawAspect="Content" ObjectID="_1743945346" r:id="rId89"/>
        </w:object>
      </w:r>
      <w:r w:rsidRPr="002B3BCC">
        <w:rPr>
          <w:rFonts w:hint="eastAsia"/>
        </w:rPr>
        <w:t>为重力加速度常量</w:t>
      </w:r>
      <w:r w:rsidR="00972675" w:rsidRPr="002B3BCC">
        <w:rPr>
          <w:rFonts w:hint="eastAsia"/>
        </w:rPr>
        <w:t>。</w:t>
      </w:r>
    </w:p>
    <w:p w14:paraId="7A8D4384" w14:textId="64BB8270" w:rsidR="00972675" w:rsidRPr="002B3BCC" w:rsidRDefault="00972675" w:rsidP="001379C5">
      <w:r w:rsidRPr="002B3BCC">
        <w:rPr>
          <w:rFonts w:hint="eastAsia"/>
        </w:rPr>
        <w:t>离散化的预测模型可以表示为：</w:t>
      </w:r>
    </w:p>
    <w:p w14:paraId="0887ECCA" w14:textId="478B25E0" w:rsidR="00972675" w:rsidRPr="002B3BCC" w:rsidRDefault="00B23CBC" w:rsidP="004E6B29">
      <w:pPr>
        <w:jc w:val="center"/>
      </w:pPr>
      <w:r w:rsidRPr="004E6B29">
        <w:rPr>
          <w:position w:val="-10"/>
        </w:rPr>
        <w:object w:dxaOrig="1960" w:dyaOrig="300" w14:anchorId="1611875D">
          <v:shape id="_x0000_i1110" type="#_x0000_t75" style="width:97.6pt;height:15pt" o:ole="">
            <v:imagedata r:id="rId90" o:title=""/>
          </v:shape>
          <o:OLEObject Type="Embed" ProgID="Equation.DSMT4" ShapeID="_x0000_i1110" DrawAspect="Content" ObjectID="_1743945347" r:id="rId91"/>
        </w:object>
      </w:r>
    </w:p>
    <w:p w14:paraId="570CB4FC" w14:textId="48E61BA6" w:rsidR="00185F1C" w:rsidRPr="002B3BCC" w:rsidRDefault="00972675" w:rsidP="001379C5">
      <w:r w:rsidRPr="002B3BCC">
        <w:rPr>
          <w:rFonts w:hint="eastAsia"/>
        </w:rPr>
        <w:t>其中</w:t>
      </w:r>
      <w:r w:rsidR="00C3700D" w:rsidRPr="00C3700D">
        <w:rPr>
          <w:position w:val="-76"/>
        </w:rPr>
        <w:object w:dxaOrig="4360" w:dyaOrig="1579" w14:anchorId="2064678C">
          <v:shape id="_x0000_i1342" type="#_x0000_t75" style="width:217.75pt;height:78.65pt" o:ole="">
            <v:imagedata r:id="rId92" o:title=""/>
          </v:shape>
          <o:OLEObject Type="Embed" ProgID="Equation.DSMT4" ShapeID="_x0000_i1342" DrawAspect="Content" ObjectID="_1743945348" r:id="rId93"/>
        </w:object>
      </w:r>
      <w:r w:rsidR="0051327A" w:rsidRPr="002B3BCC">
        <w:rPr>
          <w:rFonts w:hint="eastAsia"/>
        </w:rPr>
        <w:t>，</w:t>
      </w:r>
      <w:r w:rsidR="00C3700D" w:rsidRPr="00C3700D">
        <w:rPr>
          <w:position w:val="-76"/>
        </w:rPr>
        <w:object w:dxaOrig="2020" w:dyaOrig="1579" w14:anchorId="6F231C8F">
          <v:shape id="_x0000_i1344" type="#_x0000_t75" style="width:101.15pt;height:78.65pt" o:ole="">
            <v:imagedata r:id="rId94" o:title=""/>
          </v:shape>
          <o:OLEObject Type="Embed" ProgID="Equation.DSMT4" ShapeID="_x0000_i1344" DrawAspect="Content" ObjectID="_1743945349" r:id="rId95"/>
        </w:object>
      </w:r>
    </w:p>
    <w:p w14:paraId="1E047131" w14:textId="499579AC" w:rsidR="00FC6615" w:rsidRPr="002B3BCC" w:rsidRDefault="00C3700D" w:rsidP="001379C5">
      <w:r w:rsidRPr="00C3700D">
        <w:rPr>
          <w:position w:val="-38"/>
        </w:rPr>
        <w:object w:dxaOrig="4900" w:dyaOrig="820" w14:anchorId="4710C6DF">
          <v:shape id="_x0000_i1346" type="#_x0000_t75" style="width:245.15pt;height:41.5pt" o:ole="">
            <v:imagedata r:id="rId96" o:title=""/>
          </v:shape>
          <o:OLEObject Type="Embed" ProgID="Equation.DSMT4" ShapeID="_x0000_i1346" DrawAspect="Content" ObjectID="_1743945350" r:id="rId97"/>
        </w:object>
      </w:r>
    </w:p>
    <w:p w14:paraId="5A7C041E" w14:textId="1A8306E4" w:rsidR="00CD385B" w:rsidRPr="002B3BCC" w:rsidRDefault="00C3700D" w:rsidP="001379C5">
      <w:r w:rsidRPr="00B23CBC">
        <w:rPr>
          <w:position w:val="-12"/>
        </w:rPr>
        <w:object w:dxaOrig="1700" w:dyaOrig="320" w14:anchorId="57BCFAEF">
          <v:shape id="_x0000_i1348" type="#_x0000_t75" style="width:85.25pt;height:15.9pt" o:ole="">
            <v:imagedata r:id="rId98" o:title=""/>
          </v:shape>
          <o:OLEObject Type="Embed" ProgID="Equation.DSMT4" ShapeID="_x0000_i1348" DrawAspect="Content" ObjectID="_1743945351" r:id="rId99"/>
        </w:object>
      </w:r>
      <w:r w:rsidR="00FC6615" w:rsidRPr="002B3BCC">
        <w:rPr>
          <w:rFonts w:hint="eastAsia"/>
        </w:rPr>
        <w:t>分别表示各自相关的噪声系数。</w:t>
      </w:r>
    </w:p>
    <w:p w14:paraId="1C1E31C7" w14:textId="09139E94" w:rsidR="004179BD" w:rsidRPr="00064BBA" w:rsidRDefault="004179BD" w:rsidP="001379C5">
      <w:pPr>
        <w:pStyle w:val="a3"/>
        <w:numPr>
          <w:ilvl w:val="0"/>
          <w:numId w:val="4"/>
        </w:numPr>
        <w:ind w:firstLineChars="0"/>
        <w:rPr>
          <w:b/>
          <w:bCs/>
        </w:rPr>
      </w:pPr>
      <w:r w:rsidRPr="00064BBA">
        <w:rPr>
          <w:rFonts w:hint="eastAsia"/>
          <w:b/>
          <w:bCs/>
        </w:rPr>
        <w:t>观测模型设计</w:t>
      </w:r>
    </w:p>
    <w:p w14:paraId="25CBF6EE" w14:textId="08AACA23" w:rsidR="004179BD" w:rsidRPr="002B3BCC" w:rsidRDefault="001A475A" w:rsidP="001379C5">
      <w:r w:rsidRPr="002B3BCC">
        <w:rPr>
          <w:rFonts w:hint="eastAsia"/>
        </w:rPr>
        <w:t>观测变量的设计如下：</w:t>
      </w:r>
    </w:p>
    <w:p w14:paraId="1B1956E4" w14:textId="453AE0B7" w:rsidR="001A475A" w:rsidRPr="002B3BCC" w:rsidRDefault="00FE4F94" w:rsidP="00AD5438">
      <w:pPr>
        <w:jc w:val="center"/>
      </w:pPr>
      <w:r w:rsidRPr="00295EAC">
        <w:rPr>
          <w:position w:val="-20"/>
        </w:rPr>
        <w:object w:dxaOrig="3720" w:dyaOrig="480" w14:anchorId="44825395">
          <v:shape id="_x0000_i1367" type="#_x0000_t75" style="width:185.5pt;height:24.3pt" o:ole="">
            <v:imagedata r:id="rId100" o:title=""/>
          </v:shape>
          <o:OLEObject Type="Embed" ProgID="Equation.DSMT4" ShapeID="_x0000_i1367" DrawAspect="Content" ObjectID="_1743945352" r:id="rId101"/>
        </w:object>
      </w:r>
    </w:p>
    <w:p w14:paraId="04544654" w14:textId="4E361598" w:rsidR="000110EA" w:rsidRDefault="00E76D81" w:rsidP="001379C5">
      <w:r w:rsidRPr="002B3BCC">
        <w:rPr>
          <w:rFonts w:hint="eastAsia"/>
        </w:rPr>
        <w:t>其中</w:t>
      </w:r>
      <w:r w:rsidR="00295EAC" w:rsidRPr="0060006C">
        <w:rPr>
          <w:position w:val="-10"/>
        </w:rPr>
        <w:object w:dxaOrig="700" w:dyaOrig="320" w14:anchorId="747E2DE9">
          <v:shape id="_x0000_i1360" type="#_x0000_t75" style="width:34.9pt;height:15.9pt" o:ole="">
            <v:imagedata r:id="rId28" o:title=""/>
          </v:shape>
          <o:OLEObject Type="Embed" ProgID="Equation.DSMT4" ShapeID="_x0000_i1360" DrawAspect="Content" ObjectID="_1743945353" r:id="rId102"/>
        </w:object>
      </w:r>
      <w:r w:rsidR="00295EAC">
        <w:rPr>
          <w:rFonts w:hint="eastAsia"/>
        </w:rPr>
        <w:t>表示外部位置传感器测量的位置和线速度，</w:t>
      </w:r>
      <w:r w:rsidR="00AD5438">
        <w:rPr>
          <w:rFonts w:hint="eastAsia"/>
        </w:rPr>
        <w:t>。</w:t>
      </w:r>
    </w:p>
    <w:p w14:paraId="2E773B1F" w14:textId="1601B716" w:rsidR="00FE4F94" w:rsidRDefault="00FE4F94" w:rsidP="00FE4F94">
      <w:pPr>
        <w:pStyle w:val="a3"/>
        <w:numPr>
          <w:ilvl w:val="0"/>
          <w:numId w:val="8"/>
        </w:numPr>
        <w:ind w:firstLineChars="0"/>
      </w:pPr>
      <w:r w:rsidRPr="00FE4F94">
        <w:rPr>
          <w:position w:val="-12"/>
        </w:rPr>
        <w:object w:dxaOrig="1760" w:dyaOrig="340" w14:anchorId="08733A07">
          <v:shape id="_x0000_i1369" type="#_x0000_t75" style="width:87.9pt;height:17.25pt" o:ole="">
            <v:imagedata r:id="rId103" o:title=""/>
          </v:shape>
          <o:OLEObject Type="Embed" ProgID="Equation.DSMT4" ShapeID="_x0000_i1369" DrawAspect="Content" ObjectID="_1743945354" r:id="rId104"/>
        </w:object>
      </w:r>
      <w:r>
        <w:rPr>
          <w:rFonts w:hint="eastAsia"/>
        </w:rPr>
        <w:t>可以通过机器人</w:t>
      </w:r>
      <w:proofErr w:type="gramStart"/>
      <w:r>
        <w:rPr>
          <w:rFonts w:hint="eastAsia"/>
        </w:rPr>
        <w:t>单条轮腿分支</w:t>
      </w:r>
      <w:proofErr w:type="gramEnd"/>
      <w:r>
        <w:rPr>
          <w:rFonts w:hint="eastAsia"/>
        </w:rPr>
        <w:t>的正运动学获得。</w:t>
      </w:r>
    </w:p>
    <w:p w14:paraId="0CC7CCEE" w14:textId="0629EAA6" w:rsidR="00EC66D6" w:rsidRPr="002B3BCC" w:rsidRDefault="00EC66D6" w:rsidP="00FE4F94">
      <w:pPr>
        <w:pStyle w:val="a3"/>
        <w:numPr>
          <w:ilvl w:val="0"/>
          <w:numId w:val="8"/>
        </w:numPr>
        <w:ind w:firstLineChars="0"/>
        <w:rPr>
          <w:rFonts w:hint="eastAsia"/>
        </w:rPr>
      </w:pPr>
      <w:r w:rsidRPr="00B23CBC">
        <w:rPr>
          <w:position w:val="-12"/>
        </w:rPr>
        <w:object w:dxaOrig="3560" w:dyaOrig="340" w14:anchorId="47A51BB1">
          <v:shape id="_x0000_i1372" type="#_x0000_t75" style="width:178pt;height:17.25pt" o:ole="">
            <v:imagedata r:id="rId105" o:title=""/>
          </v:shape>
          <o:OLEObject Type="Embed" ProgID="Equation.DSMT4" ShapeID="_x0000_i1372" DrawAspect="Content" ObjectID="_1743945355" r:id="rId106"/>
        </w:object>
      </w:r>
      <w:r w:rsidRPr="002B3BCC">
        <w:rPr>
          <w:rFonts w:hint="eastAsia"/>
        </w:rPr>
        <w:t>表示由</w:t>
      </w:r>
      <w:proofErr w:type="gramStart"/>
      <w:r w:rsidRPr="002B3BCC">
        <w:rPr>
          <w:rFonts w:hint="eastAsia"/>
        </w:rPr>
        <w:t>支撑轮腿分支</w:t>
      </w:r>
      <w:proofErr w:type="gramEnd"/>
      <w:r w:rsidRPr="002B3BCC">
        <w:rPr>
          <w:rFonts w:hint="eastAsia"/>
        </w:rPr>
        <w:t>的腿和轮</w:t>
      </w:r>
      <w:r>
        <w:rPr>
          <w:rFonts w:hint="eastAsia"/>
        </w:rPr>
        <w:t>里程计</w:t>
      </w:r>
      <w:r w:rsidRPr="002B3BCC">
        <w:rPr>
          <w:rFonts w:hint="eastAsia"/>
        </w:rPr>
        <w:t>运动观测到的机身速度</w:t>
      </w:r>
      <w:r w:rsidR="00574A9A">
        <w:rPr>
          <w:rFonts w:hint="eastAsia"/>
        </w:rPr>
        <w:t>，摆动时观测无效</w:t>
      </w:r>
      <w:r w:rsidR="00F85BFA">
        <w:rPr>
          <w:rFonts w:hint="eastAsia"/>
        </w:rPr>
        <w:t>。腿里程计可以通过单腿分支正运动学得到，轮里程计</w:t>
      </w:r>
      <w:r w:rsidR="00F85BFA">
        <w:rPr>
          <w:rFonts w:hint="eastAsia"/>
        </w:rPr>
        <w:lastRenderedPageBreak/>
        <w:t>和可以通过轮的角速度和单腿运动学得到。</w:t>
      </w:r>
    </w:p>
    <w:p w14:paraId="136B9767" w14:textId="00DA4C58" w:rsidR="008F4215" w:rsidRPr="002B3BCC" w:rsidRDefault="008F4215" w:rsidP="001379C5">
      <w:r w:rsidRPr="002B3BCC">
        <w:rPr>
          <w:rFonts w:hint="eastAsia"/>
        </w:rPr>
        <w:t>观测方程可以写成</w:t>
      </w:r>
    </w:p>
    <w:p w14:paraId="51AF8FC7" w14:textId="7B6DE27F" w:rsidR="00012BC9" w:rsidRPr="002B3BCC" w:rsidRDefault="00B23CBC" w:rsidP="00945269">
      <w:pPr>
        <w:jc w:val="center"/>
      </w:pPr>
      <w:r w:rsidRPr="00B23CBC">
        <w:rPr>
          <w:position w:val="-10"/>
        </w:rPr>
        <w:object w:dxaOrig="1300" w:dyaOrig="300" w14:anchorId="0B5949F8">
          <v:shape id="_x0000_i1118" type="#_x0000_t75" style="width:64.95pt;height:15pt" o:ole="">
            <v:imagedata r:id="rId107" o:title=""/>
          </v:shape>
          <o:OLEObject Type="Embed" ProgID="Equation.DSMT4" ShapeID="_x0000_i1118" DrawAspect="Content" ObjectID="_1743945356" r:id="rId108"/>
        </w:object>
      </w:r>
    </w:p>
    <w:p w14:paraId="11F30F05" w14:textId="6F12E3CE" w:rsidR="000110EA" w:rsidRPr="002B3BCC" w:rsidRDefault="009E20AA" w:rsidP="001379C5">
      <w:r w:rsidRPr="002B3BCC">
        <w:rPr>
          <w:rFonts w:hint="eastAsia"/>
        </w:rPr>
        <w:t>其中</w:t>
      </w:r>
      <w:r w:rsidR="00030ACD" w:rsidRPr="00030ACD">
        <w:rPr>
          <w:position w:val="-76"/>
        </w:rPr>
        <w:object w:dxaOrig="5620" w:dyaOrig="1579" w14:anchorId="509FB2B6">
          <v:shape id="_x0000_i1384" type="#_x0000_t75" style="width:281.35pt;height:78.65pt" o:ole="">
            <v:imagedata r:id="rId109" o:title=""/>
          </v:shape>
          <o:OLEObject Type="Embed" ProgID="Equation.DSMT4" ShapeID="_x0000_i1384" DrawAspect="Content" ObjectID="_1743945357" r:id="rId110"/>
        </w:object>
      </w:r>
    </w:p>
    <w:p w14:paraId="5359D1AC" w14:textId="7A410A38" w:rsidR="00030ACD" w:rsidRPr="002B3BCC" w:rsidRDefault="00030ACD" w:rsidP="00030ACD">
      <w:r>
        <w:rPr>
          <w:rFonts w:hint="eastAsia"/>
        </w:rPr>
        <w:t>噪声</w:t>
      </w:r>
      <w:r w:rsidRPr="0003326E">
        <w:rPr>
          <w:position w:val="-38"/>
        </w:rPr>
        <w:object w:dxaOrig="4940" w:dyaOrig="820" w14:anchorId="73EA108F">
          <v:shape id="_x0000_i1391" type="#_x0000_t75" style="width:246.9pt;height:41.1pt" o:ole="">
            <v:imagedata r:id="rId111" o:title=""/>
          </v:shape>
          <o:OLEObject Type="Embed" ProgID="Equation.DSMT4" ShapeID="_x0000_i1391" DrawAspect="Content" ObjectID="_1743945358" r:id="rId112"/>
        </w:object>
      </w:r>
      <w:r>
        <w:rPr>
          <w:rFonts w:hint="eastAsia"/>
        </w:rPr>
        <w:t>其中</w:t>
      </w:r>
      <w:r w:rsidR="001A4A40" w:rsidRPr="00B23CBC">
        <w:rPr>
          <w:position w:val="-12"/>
        </w:rPr>
        <w:object w:dxaOrig="1840" w:dyaOrig="320" w14:anchorId="4083D19D">
          <v:shape id="_x0000_i1397" type="#_x0000_t75" style="width:91.45pt;height:15.9pt" o:ole="">
            <v:imagedata r:id="rId113" o:title=""/>
          </v:shape>
          <o:OLEObject Type="Embed" ProgID="Equation.DSMT4" ShapeID="_x0000_i1397" DrawAspect="Content" ObjectID="_1743945359" r:id="rId114"/>
        </w:object>
      </w:r>
      <w:r w:rsidRPr="002B3BCC">
        <w:rPr>
          <w:rFonts w:hint="eastAsia"/>
        </w:rPr>
        <w:t>分别表示</w:t>
      </w:r>
      <w:r>
        <w:rPr>
          <w:rFonts w:hint="eastAsia"/>
        </w:rPr>
        <w:t>各自</w:t>
      </w:r>
      <w:r w:rsidRPr="002B3BCC">
        <w:rPr>
          <w:rFonts w:hint="eastAsia"/>
        </w:rPr>
        <w:t>的噪声系数。</w:t>
      </w:r>
    </w:p>
    <w:p w14:paraId="0746EEB1" w14:textId="3F0FDADD" w:rsidR="00134278" w:rsidRPr="00064BBA" w:rsidRDefault="00134278" w:rsidP="00E70714">
      <w:pPr>
        <w:pStyle w:val="a3"/>
        <w:numPr>
          <w:ilvl w:val="0"/>
          <w:numId w:val="4"/>
        </w:numPr>
        <w:ind w:firstLineChars="0"/>
        <w:rPr>
          <w:b/>
          <w:bCs/>
        </w:rPr>
      </w:pPr>
      <w:r w:rsidRPr="00064BBA">
        <w:rPr>
          <w:rFonts w:hint="eastAsia"/>
          <w:b/>
          <w:bCs/>
        </w:rPr>
        <w:t>模型优化</w:t>
      </w:r>
    </w:p>
    <w:p w14:paraId="4433CDF9" w14:textId="30D75388" w:rsidR="00134278" w:rsidRPr="002B3BCC" w:rsidRDefault="001A4A40" w:rsidP="001379C5">
      <w:r>
        <w:rPr>
          <w:rFonts w:hint="eastAsia"/>
        </w:rPr>
        <w:t>多足</w:t>
      </w:r>
      <w:r w:rsidR="00134278" w:rsidRPr="002B3BCC">
        <w:rPr>
          <w:rFonts w:hint="eastAsia"/>
        </w:rPr>
        <w:t>机器人行走过程中单腿是否支撑地面对状态估计影响巨大，根据步态设计和腿的运动设计一个支撑置信参数</w:t>
      </w:r>
      <w:r w:rsidR="00064BBA" w:rsidRPr="00064BBA">
        <w:rPr>
          <w:position w:val="-10"/>
        </w:rPr>
        <w:object w:dxaOrig="200" w:dyaOrig="300" w14:anchorId="4D23B2F7">
          <v:shape id="_x0000_i1399" type="#_x0000_t75" style="width:10.15pt;height:15pt" o:ole="">
            <v:imagedata r:id="rId115" o:title=""/>
          </v:shape>
          <o:OLEObject Type="Embed" ProgID="Equation.DSMT4" ShapeID="_x0000_i1399" DrawAspect="Content" ObjectID="_1743945360" r:id="rId116"/>
        </w:object>
      </w:r>
      <w:r w:rsidR="00134278" w:rsidRPr="002B3BCC">
        <w:rPr>
          <w:rFonts w:hint="eastAsia"/>
        </w:rPr>
        <w:t>，理想条件下支撑状态置信参数为</w:t>
      </w:r>
      <w:r w:rsidR="00134278" w:rsidRPr="002B3BCC">
        <w:rPr>
          <w:rFonts w:hint="eastAsia"/>
        </w:rPr>
        <w:t>1</w:t>
      </w:r>
      <w:r w:rsidR="00134278" w:rsidRPr="002B3BCC">
        <w:rPr>
          <w:rFonts w:hint="eastAsia"/>
        </w:rPr>
        <w:t>，摆动状态置信参数为</w:t>
      </w:r>
      <w:r w:rsidR="00134278" w:rsidRPr="002B3BCC">
        <w:rPr>
          <w:rFonts w:hint="eastAsia"/>
        </w:rPr>
        <w:t>0</w:t>
      </w:r>
      <w:r w:rsidR="00134278" w:rsidRPr="002B3BCC">
        <w:rPr>
          <w:rFonts w:hint="eastAsia"/>
        </w:rPr>
        <w:t>。</w:t>
      </w:r>
    </w:p>
    <w:p w14:paraId="1271978A" w14:textId="77777777" w:rsidR="00134278" w:rsidRPr="002B3BCC" w:rsidRDefault="00134278" w:rsidP="001379C5">
      <w:r w:rsidRPr="002B3BCC">
        <w:rPr>
          <w:rFonts w:hint="eastAsia"/>
        </w:rPr>
        <w:t>观测参数和协方差根据置信参数调整：</w:t>
      </w:r>
    </w:p>
    <w:p w14:paraId="2ACF3797" w14:textId="21435EB1" w:rsidR="00134278" w:rsidRPr="00134278" w:rsidRDefault="00134278" w:rsidP="00E70714">
      <w:pPr>
        <w:pStyle w:val="a3"/>
        <w:numPr>
          <w:ilvl w:val="1"/>
          <w:numId w:val="4"/>
        </w:numPr>
        <w:ind w:firstLineChars="0"/>
      </w:pPr>
      <w:r w:rsidRPr="00134278">
        <w:rPr>
          <w:rFonts w:hint="eastAsia"/>
        </w:rPr>
        <w:t>观测参数的优化</w:t>
      </w:r>
    </w:p>
    <w:p w14:paraId="6A946702" w14:textId="2C1E031F" w:rsidR="00134278" w:rsidRPr="002B3BCC" w:rsidRDefault="00134278" w:rsidP="001379C5">
      <w:pPr>
        <w:pStyle w:val="a3"/>
      </w:pPr>
      <w:r w:rsidRPr="002B3BCC">
        <w:rPr>
          <w:rFonts w:hint="eastAsia"/>
        </w:rPr>
        <w:t>对观测的机身相对于足末端速度（机身绝对速度）在摆动状态，机身位置不准确，采用机身速度认为相对速度：</w:t>
      </w:r>
    </w:p>
    <w:p w14:paraId="5A4098AF" w14:textId="4A42185E" w:rsidR="00134278" w:rsidRDefault="009F6654" w:rsidP="001379C5">
      <w:pPr>
        <w:pStyle w:val="a3"/>
      </w:pPr>
      <w:r w:rsidRPr="00B23CBC">
        <w:rPr>
          <w:position w:val="-32"/>
        </w:rPr>
        <w:object w:dxaOrig="2580" w:dyaOrig="740" w14:anchorId="60DD32F9">
          <v:shape id="_x0000_i1418" type="#_x0000_t75" style="width:129.4pt;height:37.1pt" o:ole="">
            <v:imagedata r:id="rId117" o:title=""/>
          </v:shape>
          <o:OLEObject Type="Embed" ProgID="Equation.DSMT4" ShapeID="_x0000_i1418" DrawAspect="Content" ObjectID="_1743945361" r:id="rId118"/>
        </w:object>
      </w:r>
    </w:p>
    <w:p w14:paraId="022A66C9" w14:textId="197DFFB4" w:rsidR="00BE0443" w:rsidRPr="002B3BCC" w:rsidRDefault="00BE0443" w:rsidP="001379C5">
      <w:pPr>
        <w:pStyle w:val="a3"/>
      </w:pPr>
      <w:r>
        <w:rPr>
          <w:rFonts w:hint="eastAsia"/>
        </w:rPr>
        <w:t>其中</w:t>
      </w:r>
      <w:r w:rsidR="009F6654" w:rsidRPr="00B23CBC">
        <w:rPr>
          <w:position w:val="-10"/>
        </w:rPr>
        <w:object w:dxaOrig="859" w:dyaOrig="300" w14:anchorId="4EEF27E2">
          <v:shape id="_x0000_i1420" type="#_x0000_t75" style="width:42.85pt;height:15pt" o:ole="">
            <v:imagedata r:id="rId119" o:title=""/>
          </v:shape>
          <o:OLEObject Type="Embed" ProgID="Equation.DSMT4" ShapeID="_x0000_i1420" DrawAspect="Content" ObjectID="_1743945362" r:id="rId120"/>
        </w:object>
      </w:r>
      <w:r>
        <w:rPr>
          <w:rFonts w:hint="eastAsia"/>
        </w:rPr>
        <w:t>为上一次的机身速度</w:t>
      </w:r>
      <w:proofErr w:type="gramStart"/>
      <w:r>
        <w:rPr>
          <w:rFonts w:hint="eastAsia"/>
        </w:rPr>
        <w:t>的</w:t>
      </w:r>
      <w:r w:rsidRPr="002B3BCC">
        <w:rPr>
          <w:rFonts w:hint="eastAsia"/>
        </w:rPr>
        <w:t>轮行和</w:t>
      </w:r>
      <w:proofErr w:type="gramEnd"/>
      <w:r w:rsidRPr="002B3BCC">
        <w:rPr>
          <w:rFonts w:hint="eastAsia"/>
        </w:rPr>
        <w:t>腿式运动产生的变量部分</w:t>
      </w:r>
      <w:r w:rsidR="002E30BF">
        <w:rPr>
          <w:rFonts w:hint="eastAsia"/>
        </w:rPr>
        <w:t>。</w:t>
      </w:r>
    </w:p>
    <w:p w14:paraId="51EC6921" w14:textId="06477B2E" w:rsidR="00134278" w:rsidRPr="002B3BCC" w:rsidRDefault="00134278" w:rsidP="00E70714">
      <w:pPr>
        <w:pStyle w:val="a3"/>
        <w:numPr>
          <w:ilvl w:val="1"/>
          <w:numId w:val="4"/>
        </w:numPr>
        <w:ind w:firstLineChars="0"/>
      </w:pPr>
      <w:r w:rsidRPr="002B3BCC">
        <w:rPr>
          <w:rFonts w:hint="eastAsia"/>
        </w:rPr>
        <w:t>协方差的优化</w:t>
      </w:r>
    </w:p>
    <w:p w14:paraId="758A085A" w14:textId="77777777" w:rsidR="00134278" w:rsidRDefault="00134278" w:rsidP="001379C5">
      <w:pPr>
        <w:pStyle w:val="a3"/>
      </w:pPr>
      <w:proofErr w:type="gramStart"/>
      <w:r w:rsidRPr="002B3BCC">
        <w:rPr>
          <w:rFonts w:hint="eastAsia"/>
        </w:rPr>
        <w:t>当腿分支</w:t>
      </w:r>
      <w:proofErr w:type="gramEnd"/>
      <w:r w:rsidRPr="002B3BCC">
        <w:rPr>
          <w:rFonts w:hint="eastAsia"/>
        </w:rPr>
        <w:t>末端处于支撑状态基本所有状态预测和观测可信度高，摆动状态预测的末端位置置信度低，其次观测的末端速度和高度置信度都很低</w:t>
      </w:r>
      <w:r>
        <w:rPr>
          <w:rFonts w:hint="eastAsia"/>
        </w:rPr>
        <w:t>。</w:t>
      </w:r>
    </w:p>
    <w:p w14:paraId="1C437527" w14:textId="77777777" w:rsidR="00064BBA" w:rsidRDefault="00134278" w:rsidP="00064BBA">
      <w:pPr>
        <w:pStyle w:val="a3"/>
      </w:pPr>
      <w:r w:rsidRPr="002B3BCC">
        <w:rPr>
          <w:rFonts w:hint="eastAsia"/>
        </w:rPr>
        <w:t>假设一个定长大噪声</w:t>
      </w:r>
      <w:r w:rsidR="00B23CBC" w:rsidRPr="00025957">
        <w:rPr>
          <w:position w:val="-4"/>
        </w:rPr>
        <w:object w:dxaOrig="240" w:dyaOrig="220" w14:anchorId="6D869613">
          <v:shape id="_x0000_i1124" type="#_x0000_t75" style="width:12.35pt;height:10.6pt" o:ole="">
            <v:imagedata r:id="rId121" o:title=""/>
          </v:shape>
          <o:OLEObject Type="Embed" ProgID="Equation.DSMT4" ShapeID="_x0000_i1124" DrawAspect="Content" ObjectID="_1743945363" r:id="rId122"/>
        </w:object>
      </w:r>
      <w:r>
        <w:rPr>
          <w:rFonts w:hint="eastAsia"/>
        </w:rPr>
        <w:t>，</w:t>
      </w:r>
      <w:r w:rsidR="00064BBA">
        <w:rPr>
          <w:rFonts w:hint="eastAsia"/>
        </w:rPr>
        <w:t>构建一类常用矩阵</w:t>
      </w:r>
      <w:r w:rsidR="00064BBA" w:rsidRPr="002B3BCC">
        <w:rPr>
          <w:rFonts w:hint="eastAsia"/>
        </w:rPr>
        <w:t>：</w:t>
      </w:r>
    </w:p>
    <w:p w14:paraId="62F21DEA" w14:textId="77777777" w:rsidR="00064BBA" w:rsidRDefault="00064BBA" w:rsidP="00064BBA">
      <w:pPr>
        <w:pStyle w:val="a3"/>
        <w:rPr>
          <w:rFonts w:hint="eastAsia"/>
        </w:rPr>
      </w:pPr>
      <w:r w:rsidRPr="00114D60">
        <w:rPr>
          <w:position w:val="-40"/>
        </w:rPr>
        <w:object w:dxaOrig="3620" w:dyaOrig="859" w14:anchorId="021C1001">
          <v:shape id="_x0000_i1403" type="#_x0000_t75" style="width:180.65pt;height:42.85pt" o:ole="">
            <v:imagedata r:id="rId64" o:title=""/>
          </v:shape>
          <o:OLEObject Type="Embed" ProgID="Equation.DSMT4" ShapeID="_x0000_i1403" DrawAspect="Content" ObjectID="_1743945364" r:id="rId123"/>
        </w:object>
      </w:r>
    </w:p>
    <w:p w14:paraId="7D7279CD" w14:textId="77777777" w:rsidR="00064BBA" w:rsidRDefault="00064BBA" w:rsidP="00064BBA">
      <w:pPr>
        <w:pStyle w:val="a3"/>
      </w:pPr>
      <w:r>
        <w:rPr>
          <w:rFonts w:hint="eastAsia"/>
        </w:rPr>
        <w:t>则两个噪声优化可以表示为</w:t>
      </w:r>
    </w:p>
    <w:p w14:paraId="2BB7A343" w14:textId="6896EB49" w:rsidR="00064BBA" w:rsidRDefault="00064BBA" w:rsidP="00064BBA">
      <w:pPr>
        <w:pStyle w:val="a3"/>
      </w:pPr>
      <w:r w:rsidRPr="00064BBA">
        <w:rPr>
          <w:position w:val="-78"/>
        </w:rPr>
        <w:object w:dxaOrig="5440" w:dyaOrig="1620" w14:anchorId="099EB47C">
          <v:shape id="_x0000_i1408" type="#_x0000_t75" style="width:272.1pt;height:80.85pt" o:ole="">
            <v:imagedata r:id="rId124" o:title=""/>
          </v:shape>
          <o:OLEObject Type="Embed" ProgID="Equation.DSMT4" ShapeID="_x0000_i1408" DrawAspect="Content" ObjectID="_1743945365" r:id="rId125"/>
        </w:object>
      </w:r>
    </w:p>
    <w:p w14:paraId="3EFF097F" w14:textId="4CD49DC8" w:rsidR="00064BBA" w:rsidRPr="002B3BCC" w:rsidRDefault="00064BBA" w:rsidP="00064BBA">
      <w:pPr>
        <w:pStyle w:val="a3"/>
      </w:pPr>
      <w:r w:rsidRPr="00CA74EF">
        <w:rPr>
          <w:position w:val="-78"/>
        </w:rPr>
        <w:object w:dxaOrig="5880" w:dyaOrig="1620" w14:anchorId="287E9C6B">
          <v:shape id="_x0000_i1414" type="#_x0000_t75" style="width:294.2pt;height:80.85pt" o:ole="">
            <v:imagedata r:id="rId126" o:title=""/>
          </v:shape>
          <o:OLEObject Type="Embed" ProgID="Equation.DSMT4" ShapeID="_x0000_i1414" DrawAspect="Content" ObjectID="_1743945366" r:id="rId127"/>
        </w:object>
      </w:r>
    </w:p>
    <w:p w14:paraId="7ECC74A6" w14:textId="591C23E7" w:rsidR="00134278" w:rsidRPr="00064BBA" w:rsidRDefault="00134278" w:rsidP="00815E69">
      <w:pPr>
        <w:pStyle w:val="a3"/>
        <w:numPr>
          <w:ilvl w:val="0"/>
          <w:numId w:val="4"/>
        </w:numPr>
        <w:ind w:firstLineChars="0"/>
        <w:rPr>
          <w:b/>
          <w:bCs/>
        </w:rPr>
      </w:pPr>
      <w:r w:rsidRPr="00064BBA">
        <w:rPr>
          <w:rFonts w:hint="eastAsia"/>
          <w:b/>
          <w:bCs/>
        </w:rPr>
        <w:lastRenderedPageBreak/>
        <w:t>卡尔曼滤波</w:t>
      </w:r>
    </w:p>
    <w:p w14:paraId="04A3F646" w14:textId="77777777" w:rsidR="00134278" w:rsidRPr="002B3BCC" w:rsidRDefault="00134278" w:rsidP="001379C5">
      <w:r w:rsidRPr="002B3BCC">
        <w:rPr>
          <w:rFonts w:hint="eastAsia"/>
        </w:rPr>
        <w:t>预测过程：</w:t>
      </w:r>
    </w:p>
    <w:p w14:paraId="212B998C" w14:textId="26CF3840" w:rsidR="00134278" w:rsidRPr="002B3BCC" w:rsidRDefault="00B23CBC" w:rsidP="001379C5">
      <w:r w:rsidRPr="00B23CBC">
        <w:rPr>
          <w:position w:val="-28"/>
        </w:rPr>
        <w:object w:dxaOrig="1640" w:dyaOrig="660" w14:anchorId="37AB72BC">
          <v:shape id="_x0000_i1128" type="#_x0000_t75" style="width:81.7pt;height:32.7pt" o:ole="">
            <v:imagedata r:id="rId128" o:title=""/>
          </v:shape>
          <o:OLEObject Type="Embed" ProgID="Equation.DSMT4" ShapeID="_x0000_i1128" DrawAspect="Content" ObjectID="_1743945367" r:id="rId129"/>
        </w:object>
      </w:r>
    </w:p>
    <w:p w14:paraId="20AE5997" w14:textId="77777777" w:rsidR="00134278" w:rsidRPr="002B3BCC" w:rsidRDefault="00134278" w:rsidP="001379C5">
      <w:r w:rsidRPr="002B3BCC">
        <w:rPr>
          <w:rFonts w:hint="eastAsia"/>
        </w:rPr>
        <w:t>更新参数：</w:t>
      </w:r>
    </w:p>
    <w:p w14:paraId="5BAFC581" w14:textId="0B73F02A" w:rsidR="00134278" w:rsidRPr="002B3BCC" w:rsidRDefault="00B23CBC" w:rsidP="001379C5">
      <w:r w:rsidRPr="00B23CBC">
        <w:rPr>
          <w:position w:val="-58"/>
        </w:rPr>
        <w:object w:dxaOrig="4540" w:dyaOrig="1260" w14:anchorId="5B9B64B6">
          <v:shape id="_x0000_i1430" type="#_x0000_t75" style="width:226.6pt;height:62.7pt" o:ole="">
            <v:imagedata r:id="rId130" o:title=""/>
          </v:shape>
          <o:OLEObject Type="Embed" ProgID="Equation.DSMT4" ShapeID="_x0000_i1430" DrawAspect="Content" ObjectID="_1743945368" r:id="rId131"/>
        </w:object>
      </w:r>
    </w:p>
    <w:p w14:paraId="6411F488" w14:textId="1E245587" w:rsidR="00D7265F" w:rsidRDefault="00D7265F" w:rsidP="001379C5">
      <w:r>
        <w:br w:type="page"/>
      </w:r>
    </w:p>
    <w:p w14:paraId="72F1CBC5" w14:textId="77777777" w:rsidR="00134278" w:rsidRPr="004879F1" w:rsidRDefault="00134278" w:rsidP="001379C5"/>
    <w:sectPr w:rsidR="00134278" w:rsidRPr="004879F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16BD9"/>
    <w:multiLevelType w:val="multilevel"/>
    <w:tmpl w:val="CD7C8A9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7213C80"/>
    <w:multiLevelType w:val="hybridMultilevel"/>
    <w:tmpl w:val="70CEF5FA"/>
    <w:lvl w:ilvl="0" w:tplc="BD2CCB7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2190DA9"/>
    <w:multiLevelType w:val="hybridMultilevel"/>
    <w:tmpl w:val="269A2BF8"/>
    <w:lvl w:ilvl="0" w:tplc="3376A4E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FB64F4C"/>
    <w:multiLevelType w:val="hybridMultilevel"/>
    <w:tmpl w:val="A4C0ED34"/>
    <w:lvl w:ilvl="0" w:tplc="491C0B4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AFF68A0"/>
    <w:multiLevelType w:val="hybridMultilevel"/>
    <w:tmpl w:val="E57A30E6"/>
    <w:lvl w:ilvl="0" w:tplc="C0C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E4C07CA"/>
    <w:multiLevelType w:val="multilevel"/>
    <w:tmpl w:val="9732D19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7D7B2620"/>
    <w:multiLevelType w:val="multilevel"/>
    <w:tmpl w:val="88BAD11A"/>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7DA033CC"/>
    <w:multiLevelType w:val="multilevel"/>
    <w:tmpl w:val="87C4038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1241645454">
    <w:abstractNumId w:val="4"/>
  </w:num>
  <w:num w:numId="2" w16cid:durableId="725186385">
    <w:abstractNumId w:val="5"/>
  </w:num>
  <w:num w:numId="3" w16cid:durableId="1424450577">
    <w:abstractNumId w:val="3"/>
  </w:num>
  <w:num w:numId="4" w16cid:durableId="2144880076">
    <w:abstractNumId w:val="0"/>
  </w:num>
  <w:num w:numId="5" w16cid:durableId="1126314235">
    <w:abstractNumId w:val="6"/>
  </w:num>
  <w:num w:numId="6" w16cid:durableId="980959796">
    <w:abstractNumId w:val="7"/>
  </w:num>
  <w:num w:numId="7" w16cid:durableId="345788169">
    <w:abstractNumId w:val="1"/>
  </w:num>
  <w:num w:numId="8" w16cid:durableId="8927598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Y2NDe3NDEyNDIyNjdQ0lEKTi0uzszPAykwNKsFAMtv6pAtAAAA"/>
  </w:docVars>
  <w:rsids>
    <w:rsidRoot w:val="00597DD6"/>
    <w:rsid w:val="000110EA"/>
    <w:rsid w:val="000118AC"/>
    <w:rsid w:val="00012BC9"/>
    <w:rsid w:val="00030ACD"/>
    <w:rsid w:val="0003326E"/>
    <w:rsid w:val="000377E9"/>
    <w:rsid w:val="00062853"/>
    <w:rsid w:val="00064BBA"/>
    <w:rsid w:val="000678B1"/>
    <w:rsid w:val="000A510B"/>
    <w:rsid w:val="000A6D03"/>
    <w:rsid w:val="000B1A87"/>
    <w:rsid w:val="000B725A"/>
    <w:rsid w:val="000C6158"/>
    <w:rsid w:val="00114D60"/>
    <w:rsid w:val="00117C3A"/>
    <w:rsid w:val="00134278"/>
    <w:rsid w:val="001379C5"/>
    <w:rsid w:val="00142E22"/>
    <w:rsid w:val="0014404A"/>
    <w:rsid w:val="00154A42"/>
    <w:rsid w:val="00156BA4"/>
    <w:rsid w:val="00161FB2"/>
    <w:rsid w:val="001750D0"/>
    <w:rsid w:val="00185F1C"/>
    <w:rsid w:val="001A0CAD"/>
    <w:rsid w:val="001A475A"/>
    <w:rsid w:val="001A4A40"/>
    <w:rsid w:val="001B3DA1"/>
    <w:rsid w:val="001C2CE0"/>
    <w:rsid w:val="001D2892"/>
    <w:rsid w:val="001D665C"/>
    <w:rsid w:val="001F3FD2"/>
    <w:rsid w:val="00203D25"/>
    <w:rsid w:val="00211631"/>
    <w:rsid w:val="0021544D"/>
    <w:rsid w:val="00217688"/>
    <w:rsid w:val="00235DE2"/>
    <w:rsid w:val="002441B3"/>
    <w:rsid w:val="00285A2C"/>
    <w:rsid w:val="00295EAC"/>
    <w:rsid w:val="002B3BCC"/>
    <w:rsid w:val="002B565F"/>
    <w:rsid w:val="002D1761"/>
    <w:rsid w:val="002D2B9A"/>
    <w:rsid w:val="002D5AF7"/>
    <w:rsid w:val="002E30BF"/>
    <w:rsid w:val="002F132C"/>
    <w:rsid w:val="002F364D"/>
    <w:rsid w:val="003036E8"/>
    <w:rsid w:val="0031493E"/>
    <w:rsid w:val="0034561E"/>
    <w:rsid w:val="00366AD3"/>
    <w:rsid w:val="00367D94"/>
    <w:rsid w:val="00383C41"/>
    <w:rsid w:val="003C7164"/>
    <w:rsid w:val="003E0F23"/>
    <w:rsid w:val="003F4D2B"/>
    <w:rsid w:val="0040709F"/>
    <w:rsid w:val="004179BD"/>
    <w:rsid w:val="00420F52"/>
    <w:rsid w:val="0042211B"/>
    <w:rsid w:val="0042331E"/>
    <w:rsid w:val="004416DC"/>
    <w:rsid w:val="00442BD0"/>
    <w:rsid w:val="00463310"/>
    <w:rsid w:val="0048513D"/>
    <w:rsid w:val="004879F1"/>
    <w:rsid w:val="004941D1"/>
    <w:rsid w:val="00497036"/>
    <w:rsid w:val="004A6CE1"/>
    <w:rsid w:val="004C1E5A"/>
    <w:rsid w:val="004C3870"/>
    <w:rsid w:val="004E6B29"/>
    <w:rsid w:val="004F57A0"/>
    <w:rsid w:val="0050755D"/>
    <w:rsid w:val="0051327A"/>
    <w:rsid w:val="00515198"/>
    <w:rsid w:val="00531A32"/>
    <w:rsid w:val="00532733"/>
    <w:rsid w:val="00550518"/>
    <w:rsid w:val="005527EB"/>
    <w:rsid w:val="00560CDC"/>
    <w:rsid w:val="00563648"/>
    <w:rsid w:val="00571899"/>
    <w:rsid w:val="00574A9A"/>
    <w:rsid w:val="00597DD6"/>
    <w:rsid w:val="005A7B58"/>
    <w:rsid w:val="005B6B77"/>
    <w:rsid w:val="005E4310"/>
    <w:rsid w:val="005F03DE"/>
    <w:rsid w:val="0060006C"/>
    <w:rsid w:val="00602CC9"/>
    <w:rsid w:val="0060619A"/>
    <w:rsid w:val="00630509"/>
    <w:rsid w:val="0065103D"/>
    <w:rsid w:val="0065674F"/>
    <w:rsid w:val="00661EFA"/>
    <w:rsid w:val="00662DCC"/>
    <w:rsid w:val="00670F1A"/>
    <w:rsid w:val="00687084"/>
    <w:rsid w:val="00693B45"/>
    <w:rsid w:val="006A28ED"/>
    <w:rsid w:val="006B3CCF"/>
    <w:rsid w:val="0070533B"/>
    <w:rsid w:val="00713801"/>
    <w:rsid w:val="00724898"/>
    <w:rsid w:val="0073578C"/>
    <w:rsid w:val="007363AD"/>
    <w:rsid w:val="007412E6"/>
    <w:rsid w:val="00776BD7"/>
    <w:rsid w:val="00791375"/>
    <w:rsid w:val="00795369"/>
    <w:rsid w:val="00795F40"/>
    <w:rsid w:val="007A0A93"/>
    <w:rsid w:val="007B5E85"/>
    <w:rsid w:val="007F43C2"/>
    <w:rsid w:val="00815E69"/>
    <w:rsid w:val="00820E1E"/>
    <w:rsid w:val="00826619"/>
    <w:rsid w:val="0083009B"/>
    <w:rsid w:val="00847FC1"/>
    <w:rsid w:val="00853781"/>
    <w:rsid w:val="00861409"/>
    <w:rsid w:val="008630FD"/>
    <w:rsid w:val="00871CF9"/>
    <w:rsid w:val="008725FC"/>
    <w:rsid w:val="0088267D"/>
    <w:rsid w:val="00882882"/>
    <w:rsid w:val="008867DF"/>
    <w:rsid w:val="008B1993"/>
    <w:rsid w:val="008B2AE0"/>
    <w:rsid w:val="008C3D8C"/>
    <w:rsid w:val="008F4215"/>
    <w:rsid w:val="008F49F3"/>
    <w:rsid w:val="00900B54"/>
    <w:rsid w:val="0090429A"/>
    <w:rsid w:val="00912163"/>
    <w:rsid w:val="0091686A"/>
    <w:rsid w:val="009266E3"/>
    <w:rsid w:val="009303FA"/>
    <w:rsid w:val="0093557C"/>
    <w:rsid w:val="00945269"/>
    <w:rsid w:val="00955C25"/>
    <w:rsid w:val="009623E5"/>
    <w:rsid w:val="00972675"/>
    <w:rsid w:val="00972CF5"/>
    <w:rsid w:val="009751D5"/>
    <w:rsid w:val="00983C62"/>
    <w:rsid w:val="009872A8"/>
    <w:rsid w:val="00992DD4"/>
    <w:rsid w:val="009C3A83"/>
    <w:rsid w:val="009C406F"/>
    <w:rsid w:val="009E0332"/>
    <w:rsid w:val="009E20AA"/>
    <w:rsid w:val="009E268F"/>
    <w:rsid w:val="009F6654"/>
    <w:rsid w:val="00A4217D"/>
    <w:rsid w:val="00A46AAC"/>
    <w:rsid w:val="00A67156"/>
    <w:rsid w:val="00A764CF"/>
    <w:rsid w:val="00A90202"/>
    <w:rsid w:val="00AA3D0E"/>
    <w:rsid w:val="00AB6BDB"/>
    <w:rsid w:val="00AC7C86"/>
    <w:rsid w:val="00AD087C"/>
    <w:rsid w:val="00AD5438"/>
    <w:rsid w:val="00AF175E"/>
    <w:rsid w:val="00AF5F5E"/>
    <w:rsid w:val="00B03462"/>
    <w:rsid w:val="00B23CBC"/>
    <w:rsid w:val="00B56D0B"/>
    <w:rsid w:val="00B66189"/>
    <w:rsid w:val="00B66AB1"/>
    <w:rsid w:val="00B67BF3"/>
    <w:rsid w:val="00B912C8"/>
    <w:rsid w:val="00BA6CA4"/>
    <w:rsid w:val="00BC186D"/>
    <w:rsid w:val="00BD3FDB"/>
    <w:rsid w:val="00BE0443"/>
    <w:rsid w:val="00BF33D5"/>
    <w:rsid w:val="00BF6405"/>
    <w:rsid w:val="00C14BA3"/>
    <w:rsid w:val="00C16C74"/>
    <w:rsid w:val="00C16DD3"/>
    <w:rsid w:val="00C2290D"/>
    <w:rsid w:val="00C23A2B"/>
    <w:rsid w:val="00C23CFB"/>
    <w:rsid w:val="00C3700D"/>
    <w:rsid w:val="00C42089"/>
    <w:rsid w:val="00C42A92"/>
    <w:rsid w:val="00C618F6"/>
    <w:rsid w:val="00C8632E"/>
    <w:rsid w:val="00C87FAA"/>
    <w:rsid w:val="00C92AA3"/>
    <w:rsid w:val="00C93075"/>
    <w:rsid w:val="00CA0D46"/>
    <w:rsid w:val="00CA74EF"/>
    <w:rsid w:val="00CA7B83"/>
    <w:rsid w:val="00CB1790"/>
    <w:rsid w:val="00CB28DF"/>
    <w:rsid w:val="00CD12AA"/>
    <w:rsid w:val="00CD385B"/>
    <w:rsid w:val="00CD6C46"/>
    <w:rsid w:val="00CE04F9"/>
    <w:rsid w:val="00CE4D29"/>
    <w:rsid w:val="00D01913"/>
    <w:rsid w:val="00D13DC6"/>
    <w:rsid w:val="00D246C0"/>
    <w:rsid w:val="00D27275"/>
    <w:rsid w:val="00D545DB"/>
    <w:rsid w:val="00D63507"/>
    <w:rsid w:val="00D7265F"/>
    <w:rsid w:val="00DB12E3"/>
    <w:rsid w:val="00DB3F55"/>
    <w:rsid w:val="00DB65DD"/>
    <w:rsid w:val="00DD13B0"/>
    <w:rsid w:val="00DE6B7E"/>
    <w:rsid w:val="00DF470B"/>
    <w:rsid w:val="00E21F33"/>
    <w:rsid w:val="00E2535A"/>
    <w:rsid w:val="00E35EFC"/>
    <w:rsid w:val="00E706BD"/>
    <w:rsid w:val="00E70714"/>
    <w:rsid w:val="00E76D81"/>
    <w:rsid w:val="00EA019E"/>
    <w:rsid w:val="00EA6D17"/>
    <w:rsid w:val="00EB5F2E"/>
    <w:rsid w:val="00EC5A25"/>
    <w:rsid w:val="00EC5E22"/>
    <w:rsid w:val="00EC66D6"/>
    <w:rsid w:val="00ED0FCD"/>
    <w:rsid w:val="00F00E89"/>
    <w:rsid w:val="00F04E57"/>
    <w:rsid w:val="00F05A3A"/>
    <w:rsid w:val="00F24F75"/>
    <w:rsid w:val="00F31F3A"/>
    <w:rsid w:val="00F371F3"/>
    <w:rsid w:val="00F4067C"/>
    <w:rsid w:val="00F43281"/>
    <w:rsid w:val="00F4636B"/>
    <w:rsid w:val="00F54B45"/>
    <w:rsid w:val="00F679A4"/>
    <w:rsid w:val="00F764FE"/>
    <w:rsid w:val="00F85BFA"/>
    <w:rsid w:val="00F8746A"/>
    <w:rsid w:val="00F8789B"/>
    <w:rsid w:val="00F94221"/>
    <w:rsid w:val="00F962AC"/>
    <w:rsid w:val="00FA4DC8"/>
    <w:rsid w:val="00FA60C1"/>
    <w:rsid w:val="00FC538F"/>
    <w:rsid w:val="00FC6615"/>
    <w:rsid w:val="00FE1ED5"/>
    <w:rsid w:val="00FE3823"/>
    <w:rsid w:val="00FE4F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54C49C"/>
  <w15:chartTrackingRefBased/>
  <w15:docId w15:val="{406279AE-E39B-42A8-9213-EBFD4FFFB1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379C5"/>
    <w:pPr>
      <w:widowControl w:val="0"/>
      <w:jc w:val="both"/>
    </w:pPr>
    <w:rPr>
      <w:rFonts w:ascii="Times New Roman" w:eastAsia="宋体" w:hAnsi="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4067C"/>
    <w:pPr>
      <w:ind w:firstLineChars="200" w:firstLine="420"/>
    </w:pPr>
  </w:style>
  <w:style w:type="paragraph" w:styleId="a4">
    <w:name w:val="caption"/>
    <w:basedOn w:val="a"/>
    <w:next w:val="a"/>
    <w:uiPriority w:val="35"/>
    <w:unhideWhenUsed/>
    <w:qFormat/>
    <w:rsid w:val="001379C5"/>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oleObject" Target="embeddings/oleObject57.bin"/><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2.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oleObject" Target="embeddings/oleObject64.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image" Target="media/image60.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8.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1990F5-7195-4F87-82D2-BC6F1C6A1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TotalTime>
  <Pages>7</Pages>
  <Words>482</Words>
  <Characters>2749</Characters>
  <Application>Microsoft Office Word</Application>
  <DocSecurity>0</DocSecurity>
  <Lines>22</Lines>
  <Paragraphs>6</Paragraphs>
  <ScaleCrop>false</ScaleCrop>
  <Company/>
  <LinksUpToDate>false</LinksUpToDate>
  <CharactersWithSpaces>3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佳伟</dc:creator>
  <cp:keywords/>
  <dc:description/>
  <cp:lastModifiedBy>陈 佳伟</cp:lastModifiedBy>
  <cp:revision>81</cp:revision>
  <dcterms:created xsi:type="dcterms:W3CDTF">2023-04-25T02:12:00Z</dcterms:created>
  <dcterms:modified xsi:type="dcterms:W3CDTF">2023-04-25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